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6ACF" w:rsidRPr="00B66ACF" w:rsidRDefault="00B66ACF" w:rsidP="00B66AC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6ACF">
        <w:rPr>
          <w:rFonts w:ascii="Times New Roman" w:hAnsi="Times New Roman" w:cs="Times New Roman"/>
          <w:b/>
          <w:sz w:val="24"/>
          <w:szCs w:val="24"/>
        </w:rPr>
        <w:t>MA TRẬN ĐỀ THI THỬ TOÁN 10 THPT (2020 - 2021)</w:t>
      </w:r>
    </w:p>
    <w:tbl>
      <w:tblPr>
        <w:tblStyle w:val="TableGrid"/>
        <w:tblpPr w:leftFromText="180" w:rightFromText="180" w:horzAnchor="margin" w:tblpY="990"/>
        <w:tblW w:w="11178" w:type="dxa"/>
        <w:tblLayout w:type="fixed"/>
        <w:tblLook w:val="01E0"/>
      </w:tblPr>
      <w:tblGrid>
        <w:gridCol w:w="1998"/>
        <w:gridCol w:w="1440"/>
        <w:gridCol w:w="1710"/>
        <w:gridCol w:w="2610"/>
        <w:gridCol w:w="2160"/>
        <w:gridCol w:w="1260"/>
      </w:tblGrid>
      <w:tr w:rsidR="00B66ACF" w:rsidRPr="00B66ACF" w:rsidTr="00F14551">
        <w:trPr>
          <w:trHeight w:val="183"/>
        </w:trPr>
        <w:tc>
          <w:tcPr>
            <w:tcW w:w="199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B66ACF" w:rsidRPr="00B66ACF" w:rsidRDefault="00B66ACF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</w:t>
            </w: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b/>
                <w:sz w:val="24"/>
                <w:szCs w:val="24"/>
              </w:rPr>
              <w:t>Chủ đề</w:t>
            </w:r>
          </w:p>
        </w:tc>
        <w:tc>
          <w:tcPr>
            <w:tcW w:w="1440" w:type="dxa"/>
            <w:vMerge w:val="restart"/>
            <w:tcBorders>
              <w:left w:val="single" w:sz="4" w:space="0" w:color="auto"/>
            </w:tcBorders>
            <w:vAlign w:val="center"/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710" w:type="dxa"/>
            <w:vMerge w:val="restart"/>
            <w:vAlign w:val="center"/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4770" w:type="dxa"/>
            <w:gridSpan w:val="2"/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1260" w:type="dxa"/>
            <w:vMerge w:val="restart"/>
            <w:vAlign w:val="center"/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b/>
                <w:sz w:val="24"/>
                <w:szCs w:val="24"/>
              </w:rPr>
              <w:t>Cộng</w:t>
            </w:r>
          </w:p>
        </w:tc>
      </w:tr>
      <w:tr w:rsidR="00B66ACF" w:rsidRPr="00B66ACF" w:rsidTr="00F14551">
        <w:trPr>
          <w:trHeight w:val="678"/>
        </w:trPr>
        <w:tc>
          <w:tcPr>
            <w:tcW w:w="1998" w:type="dxa"/>
            <w:vMerge/>
            <w:tcBorders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Merge/>
            <w:tcBorders>
              <w:left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0" w:type="dxa"/>
            <w:vMerge/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b/>
                <w:sz w:val="24"/>
                <w:szCs w:val="24"/>
              </w:rPr>
              <w:t>Cấp độ thấp</w:t>
            </w:r>
          </w:p>
        </w:tc>
        <w:tc>
          <w:tcPr>
            <w:tcW w:w="2160" w:type="dxa"/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b/>
                <w:sz w:val="24"/>
                <w:szCs w:val="24"/>
              </w:rPr>
              <w:t>Cấp độ cao</w:t>
            </w:r>
          </w:p>
        </w:tc>
        <w:tc>
          <w:tcPr>
            <w:tcW w:w="1260" w:type="dxa"/>
            <w:vMerge/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6ACF" w:rsidRPr="00B66ACF" w:rsidTr="00F14551">
        <w:trPr>
          <w:trHeight w:val="1095"/>
        </w:trPr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:rsidR="00B66ACF" w:rsidRPr="0008458D" w:rsidRDefault="00027DA6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="00B66ACF" w:rsidRPr="00027DA6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</w:t>
            </w: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 xml:space="preserve">Số câu </w:t>
            </w:r>
          </w:p>
          <w:p w:rsidR="0008458D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điểm:</w:t>
            </w: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 xml:space="preserve"> Tỉ lệ %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27DA6" w:rsidRDefault="00027DA6" w:rsidP="00027D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ính giá trị biểu thức</w:t>
            </w:r>
          </w:p>
          <w:p w:rsidR="00027DA6" w:rsidRDefault="00027DA6" w:rsidP="00027D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1 </w:t>
            </w:r>
          </w:p>
          <w:p w:rsidR="00B66ACF" w:rsidRPr="00B66ACF" w:rsidRDefault="00C226F4" w:rsidP="00027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  <w:r w:rsidR="00027DA6">
              <w:rPr>
                <w:rFonts w:ascii="Times New Roman" w:hAnsi="Times New Roman" w:cs="Times New Roman"/>
                <w:sz w:val="24"/>
                <w:szCs w:val="24"/>
              </w:rPr>
              <w:t>= 5%</w:t>
            </w: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</w:tcPr>
          <w:p w:rsidR="00027DA6" w:rsidRPr="00B66ACF" w:rsidRDefault="00027DA6" w:rsidP="00027D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 xml:space="preserve"> Vận dụ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ng rút gọn biểu thức</w:t>
            </w:r>
          </w:p>
          <w:p w:rsidR="00027DA6" w:rsidRPr="00B66ACF" w:rsidRDefault="00027DA6" w:rsidP="00027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027DA6" w:rsidRPr="00B66ACF" w:rsidRDefault="00027DA6" w:rsidP="00027D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1 = 10</w:t>
            </w:r>
            <w:r w:rsidRPr="00B66AC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B66A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261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ả</w:t>
            </w:r>
            <w:r w:rsidR="0008458D">
              <w:rPr>
                <w:rFonts w:ascii="Times New Roman" w:hAnsi="Times New Roman" w:cs="Times New Roman"/>
                <w:sz w:val="24"/>
                <w:szCs w:val="24"/>
              </w:rPr>
              <w:t>i p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ứa căn thức bậc hai</w:t>
            </w:r>
          </w:p>
          <w:p w:rsidR="00827680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27680" w:rsidRPr="00B66ACF" w:rsidRDefault="0008458D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  <w:r w:rsidR="00827680">
              <w:rPr>
                <w:rFonts w:ascii="Times New Roman" w:hAnsi="Times New Roman" w:cs="Times New Roman"/>
                <w:sz w:val="24"/>
                <w:szCs w:val="24"/>
              </w:rPr>
              <w:t>= 5%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6ACF" w:rsidRPr="00F14551" w:rsidRDefault="00B66ACF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66ACF" w:rsidRPr="00F14551" w:rsidRDefault="00B66ACF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8458D" w:rsidRPr="00F14551" w:rsidRDefault="0008458D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66ACF" w:rsidRPr="00F14551" w:rsidRDefault="0008458D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:rsidR="00B66ACF" w:rsidRPr="00F14551" w:rsidRDefault="0008458D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2,0 = 20</w:t>
            </w:r>
            <w:r w:rsidR="00B66ACF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</w:tr>
      <w:tr w:rsidR="00B66ACF" w:rsidRPr="00B66ACF" w:rsidTr="00F14551">
        <w:trPr>
          <w:trHeight w:val="912"/>
        </w:trPr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:rsidR="00B66ACF" w:rsidRPr="00C226F4" w:rsidRDefault="00027DA6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="00B66ACF" w:rsidRPr="00027DA6">
              <w:rPr>
                <w:rFonts w:ascii="Times New Roman" w:hAnsi="Times New Roman" w:cs="Times New Roman"/>
                <w:b/>
                <w:sz w:val="24"/>
                <w:szCs w:val="24"/>
              </w:rPr>
              <w:t>Giải hệ</w:t>
            </w:r>
            <w:r w:rsidR="000845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pt</w:t>
            </w:r>
            <w:r w:rsidR="00B66ACF" w:rsidRPr="00027DA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bậc nhất hai ẩn </w:t>
            </w: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câu:</w:t>
            </w:r>
          </w:p>
          <w:p w:rsidR="00827680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điểm:</w:t>
            </w: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Tỉ lệ %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  <w:tcBorders>
              <w:top w:val="single" w:sz="4" w:space="0" w:color="auto"/>
              <w:bottom w:val="single" w:sz="4" w:space="0" w:color="auto"/>
            </w:tcBorders>
          </w:tcPr>
          <w:p w:rsidR="00C226F4" w:rsidRDefault="00C226F4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Giải hệ PT bằng phương pháp đặt ẩn phụ</w:t>
            </w:r>
          </w:p>
          <w:p w:rsidR="00C226F4" w:rsidRPr="00B66ACF" w:rsidRDefault="00C226F4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B66ACF" w:rsidRPr="00B66ACF" w:rsidRDefault="00C226F4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1 = 10</w:t>
            </w:r>
            <w:r w:rsidRPr="00B66AC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Pr="00B66A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6ACF" w:rsidRPr="00F14551" w:rsidRDefault="00B66ACF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66ACF" w:rsidRPr="00F14551" w:rsidRDefault="00B66ACF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66ACF" w:rsidRPr="00F14551" w:rsidRDefault="00B66ACF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66ACF" w:rsidRPr="00F14551" w:rsidRDefault="00914F8E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B66ACF" w:rsidRPr="00F14551" w:rsidRDefault="00F14551" w:rsidP="00914F8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="00914F8E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 = 10</w:t>
            </w:r>
            <w:r w:rsidR="00B66ACF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</w:tr>
      <w:tr w:rsidR="00827680" w:rsidRPr="00B66ACF" w:rsidTr="00F14551">
        <w:trPr>
          <w:trHeight w:val="912"/>
        </w:trPr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:rsidR="00827680" w:rsidRDefault="00827680" w:rsidP="008276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. Giải bài toán bằng cách lập pt hoặc lập hệ pt</w:t>
            </w: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27680" w:rsidRPr="00B66ACF" w:rsidRDefault="00827680" w:rsidP="008276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câu:</w:t>
            </w:r>
          </w:p>
          <w:p w:rsidR="00827680" w:rsidRDefault="00827680" w:rsidP="0082768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điểm: Tỉ lệ %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27680" w:rsidRPr="00B66ACF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</w:tcPr>
          <w:p w:rsidR="00827680" w:rsidRPr="00B66ACF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  <w:tcBorders>
              <w:top w:val="single" w:sz="4" w:space="0" w:color="auto"/>
              <w:bottom w:val="single" w:sz="4" w:space="0" w:color="auto"/>
            </w:tcBorders>
          </w:tcPr>
          <w:p w:rsidR="00914F8E" w:rsidRPr="00B66ACF" w:rsidRDefault="00914F8E" w:rsidP="00914F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Vận dụng các bước giải bài toán bằng cách lập phương trình</w:t>
            </w:r>
          </w:p>
          <w:p w:rsidR="00914F8E" w:rsidRPr="00B66ACF" w:rsidRDefault="00914F8E" w:rsidP="00914F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27680" w:rsidRPr="00B66ACF" w:rsidRDefault="00EE6A3A" w:rsidP="00914F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="00914F8E" w:rsidRPr="00B66ACF">
              <w:rPr>
                <w:rFonts w:ascii="Times New Roman" w:hAnsi="Times New Roman" w:cs="Times New Roman"/>
                <w:sz w:val="24"/>
                <w:szCs w:val="24"/>
              </w:rPr>
              <w:t>1 = 10</w:t>
            </w:r>
            <w:r w:rsidR="00914F8E" w:rsidRPr="00B66AC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="00914F8E" w:rsidRPr="00B66ACF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914F8E" w:rsidRPr="00B66A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:rsidR="00827680" w:rsidRPr="00B66ACF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F8E" w:rsidRPr="00F14551" w:rsidRDefault="00914F8E" w:rsidP="00914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4F8E" w:rsidRPr="00F14551" w:rsidRDefault="00914F8E" w:rsidP="00914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4F8E" w:rsidRPr="00F14551" w:rsidRDefault="00914F8E" w:rsidP="00F145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4F8E" w:rsidRPr="00F14551" w:rsidRDefault="00914F8E" w:rsidP="00914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827680" w:rsidRPr="00F14551" w:rsidRDefault="00914F8E" w:rsidP="00914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 = 10</w:t>
            </w:r>
            <w:r w:rsidRPr="00F1455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0</w:t>
            </w: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/</w:t>
            </w:r>
            <w:r w:rsidRPr="00F14551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0</w:t>
            </w:r>
          </w:p>
        </w:tc>
      </w:tr>
      <w:tr w:rsidR="00B66ACF" w:rsidRPr="00B66ACF" w:rsidTr="00F14551">
        <w:trPr>
          <w:trHeight w:val="1278"/>
        </w:trPr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:rsidR="00B66ACF" w:rsidRPr="00F14551" w:rsidRDefault="00027DA6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="00B66ACF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ồ thị hàm số y = </w:t>
            </w:r>
            <w:r w:rsidR="00B66ACF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ax</w:t>
            </w:r>
            <w:r w:rsidR="00B66ACF" w:rsidRPr="00F14551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 xml:space="preserve">2 </w:t>
            </w:r>
            <w:r w:rsidR="00B66ACF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B66ACF" w:rsidRPr="00F14551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35pt;height:13.8pt" o:ole="">
                  <v:imagedata r:id="rId6" o:title=""/>
                </v:shape>
                <o:OLEObject Type="Embed" ProgID="Equation.DSMT4" ShapeID="_x0000_i1025" DrawAspect="Content" ObjectID="_1642595278" r:id="rId7"/>
              </w:object>
            </w:r>
            <w:r w:rsidR="00B66ACF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câu:</w:t>
            </w: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điểm: Tỉ lệ %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</w:tcPr>
          <w:p w:rsidR="00C226F4" w:rsidRPr="00B66ACF" w:rsidRDefault="00C226F4" w:rsidP="0008458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  <w:tcBorders>
              <w:top w:val="single" w:sz="4" w:space="0" w:color="auto"/>
              <w:bottom w:val="single" w:sz="4" w:space="0" w:color="auto"/>
            </w:tcBorders>
          </w:tcPr>
          <w:p w:rsidR="0008458D" w:rsidRDefault="0008458D" w:rsidP="000845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 d) luôn cắt (P) tại hai điểm  phân biệt</w:t>
            </w:r>
          </w:p>
          <w:p w:rsidR="0008458D" w:rsidRPr="00B66ACF" w:rsidRDefault="0008458D" w:rsidP="000845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B66ACF" w:rsidRPr="00B66ACF" w:rsidRDefault="0008458D" w:rsidP="00F145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EE6A3A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1 = 10%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6ACF" w:rsidRPr="00B66ACF" w:rsidRDefault="00B66ACF" w:rsidP="00F1455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6ACF" w:rsidRPr="00F14551" w:rsidRDefault="00B66ACF" w:rsidP="00F145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66ACF" w:rsidRPr="00F14551" w:rsidRDefault="00914F8E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B66ACF" w:rsidRPr="00F14551" w:rsidRDefault="00914F8E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 = 10</w:t>
            </w:r>
            <w:r w:rsidR="00B66ACF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</w:tr>
      <w:tr w:rsidR="00B66ACF" w:rsidRPr="00B66ACF" w:rsidTr="00F14551">
        <w:trPr>
          <w:trHeight w:val="1119"/>
        </w:trPr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:rsidR="00B66ACF" w:rsidRPr="00F14551" w:rsidRDefault="00827680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 w:rsidR="00B66ACF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Hệ thức Viet</w:t>
            </w: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câu</w:t>
            </w:r>
          </w:p>
          <w:p w:rsidR="00827680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điểm:</w:t>
            </w:r>
          </w:p>
          <w:p w:rsidR="00B66ACF" w:rsidRPr="00B66ACF" w:rsidRDefault="00B66ACF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Tỉ lệ%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:rsidR="00027DA6" w:rsidRPr="00B66ACF" w:rsidRDefault="00027DA6" w:rsidP="00027D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Tìm tham số khi biết điều kiện</w:t>
            </w:r>
          </w:p>
          <w:p w:rsidR="00027DA6" w:rsidRPr="00B66ACF" w:rsidRDefault="00827680" w:rsidP="00027DA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B66ACF" w:rsidRPr="00B66ACF" w:rsidRDefault="00914F8E" w:rsidP="00914F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  <w:r w:rsidR="00027DA6" w:rsidRPr="00B66AC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82768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027DA6" w:rsidRPr="00B66AC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="00027DA6" w:rsidRPr="00B66ACF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027DA6" w:rsidRPr="00B66A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6ACF" w:rsidRPr="00F14551" w:rsidRDefault="00B66ACF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66ACF" w:rsidRPr="00F14551" w:rsidRDefault="00B66ACF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B66ACF" w:rsidRPr="00F14551" w:rsidRDefault="00B66ACF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 = 10%</w:t>
            </w:r>
          </w:p>
        </w:tc>
      </w:tr>
      <w:tr w:rsidR="00B66ACF" w:rsidRPr="00B66ACF" w:rsidTr="00F14551">
        <w:trPr>
          <w:trHeight w:val="1470"/>
        </w:trPr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:rsidR="00B66ACF" w:rsidRPr="00F14551" w:rsidRDefault="00827680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027DA6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. Đường tròn</w:t>
            </w:r>
          </w:p>
          <w:p w:rsidR="00827680" w:rsidRPr="00B66ACF" w:rsidRDefault="00827680" w:rsidP="008276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câu</w:t>
            </w:r>
          </w:p>
          <w:p w:rsidR="00827680" w:rsidRDefault="00827680" w:rsidP="008276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điểm:</w:t>
            </w:r>
          </w:p>
          <w:p w:rsidR="00B66ACF" w:rsidRPr="00B66ACF" w:rsidRDefault="00827680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Tỉ lệ%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66ACF" w:rsidRPr="00B66ACF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</w:tcPr>
          <w:p w:rsidR="00C226F4" w:rsidRDefault="00F14551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ẽ hình,</w:t>
            </w:r>
            <w:r w:rsidR="00C226F4">
              <w:rPr>
                <w:rFonts w:ascii="Times New Roman" w:hAnsi="Times New Roman" w:cs="Times New Roman"/>
                <w:sz w:val="24"/>
                <w:szCs w:val="24"/>
              </w:rPr>
              <w:t>Tứ giác nội tiếp đường tròn</w:t>
            </w:r>
          </w:p>
          <w:p w:rsidR="00C226F4" w:rsidRPr="00B66ACF" w:rsidRDefault="00C226F4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B66ACF" w:rsidRPr="00B66ACF" w:rsidRDefault="00C226F4" w:rsidP="00914F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F1455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B5B94">
              <w:rPr>
                <w:rFonts w:ascii="Times New Roman" w:hAnsi="Times New Roman" w:cs="Times New Roman"/>
                <w:sz w:val="24"/>
                <w:szCs w:val="24"/>
              </w:rPr>
              <w:t>,5</w:t>
            </w:r>
            <w:r w:rsidR="00F14551">
              <w:rPr>
                <w:rFonts w:ascii="Times New Roman" w:hAnsi="Times New Roman" w:cs="Times New Roman"/>
                <w:sz w:val="24"/>
                <w:szCs w:val="24"/>
              </w:rPr>
              <w:t xml:space="preserve"> = 15</w:t>
            </w: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2610" w:type="dxa"/>
            <w:tcBorders>
              <w:top w:val="single" w:sz="4" w:space="0" w:color="auto"/>
              <w:bottom w:val="single" w:sz="4" w:space="0" w:color="auto"/>
            </w:tcBorders>
          </w:tcPr>
          <w:p w:rsidR="00C226F4" w:rsidRDefault="00C226F4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dụng tam giác đồng dạng</w:t>
            </w:r>
          </w:p>
          <w:p w:rsidR="00C226F4" w:rsidRPr="00B66ACF" w:rsidRDefault="00C226F4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C226F4" w:rsidRPr="00B66ACF" w:rsidRDefault="00F14551" w:rsidP="00914F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2 = 10</w:t>
            </w:r>
            <w:r w:rsidR="00C226F4" w:rsidRPr="00B66ACF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ìm điều kiện để diện tích tam giác nhỏ nhất</w:t>
            </w:r>
          </w:p>
          <w:p w:rsidR="00827680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827680" w:rsidRPr="00B66ACF" w:rsidRDefault="00914F8E" w:rsidP="00914F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  <w:r w:rsidR="00827680" w:rsidRPr="00B66ACF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827680" w:rsidRPr="00B66ACF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="00827680" w:rsidRPr="00B66ACF">
              <w:rPr>
                <w:rFonts w:ascii="Times New Roman" w:hAnsi="Times New Roman" w:cs="Times New Roman"/>
                <w:sz w:val="24"/>
                <w:szCs w:val="24"/>
              </w:rPr>
              <w:t>/</w:t>
            </w:r>
            <w:r w:rsidR="00827680" w:rsidRPr="00B66AC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F8E" w:rsidRPr="00F14551" w:rsidRDefault="00914F8E" w:rsidP="00914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4F8E" w:rsidRPr="00F14551" w:rsidRDefault="00914F8E" w:rsidP="00914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4F8E" w:rsidRPr="00F14551" w:rsidRDefault="00914F8E" w:rsidP="00914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14F8E" w:rsidRPr="00F14551" w:rsidRDefault="00914F8E" w:rsidP="00914F8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  <w:p w:rsidR="00914F8E" w:rsidRPr="00F14551" w:rsidRDefault="00914F8E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3 = 30%</w:t>
            </w:r>
          </w:p>
        </w:tc>
      </w:tr>
      <w:tr w:rsidR="00827680" w:rsidRPr="00B66ACF" w:rsidTr="00F14551">
        <w:trPr>
          <w:trHeight w:val="1200"/>
        </w:trPr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:rsidR="00827680" w:rsidRPr="00F14551" w:rsidRDefault="00827680" w:rsidP="00C226F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6. Hình trụ</w:t>
            </w:r>
          </w:p>
          <w:p w:rsidR="00827680" w:rsidRPr="00B66ACF" w:rsidRDefault="00827680" w:rsidP="008276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câu</w:t>
            </w:r>
          </w:p>
          <w:p w:rsidR="00F14551" w:rsidRDefault="00827680" w:rsidP="00F145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Số điể</w:t>
            </w:r>
            <w:r w:rsidR="00F14551">
              <w:rPr>
                <w:rFonts w:ascii="Times New Roman" w:hAnsi="Times New Roman" w:cs="Times New Roman"/>
                <w:sz w:val="24"/>
                <w:szCs w:val="24"/>
              </w:rPr>
              <w:t>m</w:t>
            </w:r>
          </w:p>
          <w:p w:rsidR="00827680" w:rsidRPr="00B66ACF" w:rsidRDefault="00827680" w:rsidP="00F145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Tỉ lệ%</w:t>
            </w:r>
          </w:p>
          <w:p w:rsidR="00827680" w:rsidRDefault="00827680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226F4" w:rsidRDefault="00C226F4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iện tích xung quanh </w:t>
            </w:r>
          </w:p>
          <w:p w:rsidR="00C226F4" w:rsidRPr="00B66ACF" w:rsidRDefault="00C226F4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66AC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C226F4" w:rsidRDefault="00F14551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,5</w:t>
            </w:r>
            <w:r w:rsidR="00C226F4">
              <w:rPr>
                <w:rFonts w:ascii="Times New Roman" w:hAnsi="Times New Roman" w:cs="Times New Roman"/>
                <w:sz w:val="24"/>
                <w:szCs w:val="24"/>
              </w:rPr>
              <w:t xml:space="preserve"> = 5</w:t>
            </w:r>
            <w:r w:rsidR="00C226F4" w:rsidRPr="00B66ACF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  <w:p w:rsidR="00827680" w:rsidRPr="00B66ACF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</w:tcPr>
          <w:p w:rsidR="00827680" w:rsidRPr="00B66ACF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10" w:type="dxa"/>
            <w:tcBorders>
              <w:top w:val="single" w:sz="4" w:space="0" w:color="auto"/>
              <w:bottom w:val="single" w:sz="4" w:space="0" w:color="auto"/>
            </w:tcBorders>
          </w:tcPr>
          <w:p w:rsidR="00827680" w:rsidRPr="00B66ACF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:rsidR="00827680" w:rsidRDefault="00827680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4551" w:rsidRPr="00F14551" w:rsidRDefault="00F14551" w:rsidP="00F145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14551" w:rsidRPr="00F14551" w:rsidRDefault="00F14551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14551" w:rsidRPr="00F14551" w:rsidRDefault="00F14551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  <w:p w:rsidR="00F14551" w:rsidRPr="00F14551" w:rsidRDefault="00F14551" w:rsidP="00F1455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0,5 = 5%</w:t>
            </w:r>
          </w:p>
          <w:p w:rsidR="00827680" w:rsidRPr="00F14551" w:rsidRDefault="00827680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66ACF" w:rsidRPr="00F14551" w:rsidTr="00F14551">
        <w:trPr>
          <w:trHeight w:val="1074"/>
        </w:trPr>
        <w:tc>
          <w:tcPr>
            <w:tcW w:w="1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nil"/>
            </w:tcBorders>
          </w:tcPr>
          <w:p w:rsidR="00027DA6" w:rsidRPr="00F14551" w:rsidRDefault="00027DA6" w:rsidP="00027DA6">
            <w:pPr>
              <w:rPr>
                <w:rFonts w:ascii="Times New Roman" w:hAnsi="Times New Roman" w:cs="Times New Roman"/>
                <w:b/>
              </w:rPr>
            </w:pPr>
            <w:r w:rsidRPr="00F14551">
              <w:rPr>
                <w:rFonts w:ascii="Times New Roman" w:hAnsi="Times New Roman" w:cs="Times New Roman"/>
                <w:b/>
              </w:rPr>
              <w:t xml:space="preserve">Tổng </w:t>
            </w:r>
            <w:r w:rsidR="00C226F4" w:rsidRPr="00F14551">
              <w:rPr>
                <w:rFonts w:ascii="Times New Roman" w:hAnsi="Times New Roman" w:cs="Times New Roman"/>
                <w:b/>
              </w:rPr>
              <w:t xml:space="preserve"> số câu:</w:t>
            </w:r>
          </w:p>
          <w:p w:rsidR="00C226F4" w:rsidRPr="00F14551" w:rsidRDefault="00027DA6" w:rsidP="00027DA6">
            <w:pPr>
              <w:rPr>
                <w:rFonts w:ascii="Times New Roman" w:hAnsi="Times New Roman" w:cs="Times New Roman"/>
                <w:b/>
              </w:rPr>
            </w:pPr>
            <w:r w:rsidRPr="00F14551">
              <w:rPr>
                <w:rFonts w:ascii="Times New Roman" w:hAnsi="Times New Roman" w:cs="Times New Roman"/>
                <w:b/>
              </w:rPr>
              <w:t xml:space="preserve">Số điểm: </w:t>
            </w:r>
          </w:p>
          <w:p w:rsidR="00B66ACF" w:rsidRPr="00B66ACF" w:rsidRDefault="00027DA6" w:rsidP="00027DA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</w:rPr>
              <w:t xml:space="preserve">Tỉ lệ </w:t>
            </w:r>
            <w:r w:rsidR="00827680" w:rsidRPr="00F14551">
              <w:rPr>
                <w:rFonts w:ascii="Times New Roman" w:hAnsi="Times New Roman" w:cs="Times New Roman"/>
                <w:b/>
              </w:rPr>
              <w:t>%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66ACF" w:rsidRPr="00F14551" w:rsidRDefault="00914F8E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914F8E" w:rsidRPr="00F14551" w:rsidRDefault="00914F8E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= 10%</w:t>
            </w: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Pr="00F14551" w:rsidRDefault="00914F8E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914F8E" w:rsidRPr="00F14551" w:rsidRDefault="00F14551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6B5B94">
              <w:rPr>
                <w:rFonts w:ascii="Times New Roman" w:hAnsi="Times New Roman" w:cs="Times New Roman"/>
                <w:b/>
                <w:sz w:val="24"/>
                <w:szCs w:val="24"/>
              </w:rPr>
              <w:t>,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= 25</w:t>
            </w:r>
            <w:r w:rsidR="00914F8E"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%</w:t>
            </w:r>
          </w:p>
        </w:tc>
        <w:tc>
          <w:tcPr>
            <w:tcW w:w="261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Pr="00F14551" w:rsidRDefault="00914F8E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  <w:p w:rsidR="00914F8E" w:rsidRPr="00F14551" w:rsidRDefault="00914F8E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5= 50%</w:t>
            </w:r>
          </w:p>
        </w:tc>
        <w:tc>
          <w:tcPr>
            <w:tcW w:w="2160" w:type="dxa"/>
            <w:tcBorders>
              <w:top w:val="single" w:sz="4" w:space="0" w:color="auto"/>
              <w:bottom w:val="single" w:sz="4" w:space="0" w:color="auto"/>
            </w:tcBorders>
          </w:tcPr>
          <w:p w:rsidR="00B66ACF" w:rsidRPr="00F14551" w:rsidRDefault="00914F8E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  <w:p w:rsidR="00914F8E" w:rsidRPr="00F14551" w:rsidRDefault="00914F8E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,5 = 15%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6ACF" w:rsidRPr="00F14551" w:rsidRDefault="00F14551" w:rsidP="00F1455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  <w:p w:rsidR="00F14551" w:rsidRPr="00F14551" w:rsidRDefault="00F14551" w:rsidP="00EE6A3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  <w:r w:rsidR="00EE6A3A">
              <w:rPr>
                <w:rFonts w:ascii="Times New Roman" w:hAnsi="Times New Roman" w:cs="Times New Roman"/>
                <w:b/>
                <w:sz w:val="24"/>
                <w:szCs w:val="24"/>
              </w:rPr>
              <w:t>=</w:t>
            </w:r>
            <w:r w:rsidRPr="00F14551">
              <w:rPr>
                <w:rFonts w:ascii="Times New Roman" w:hAnsi="Times New Roman" w:cs="Times New Roman"/>
                <w:b/>
                <w:sz w:val="24"/>
                <w:szCs w:val="24"/>
              </w:rPr>
              <w:t>100%</w:t>
            </w:r>
          </w:p>
        </w:tc>
      </w:tr>
    </w:tbl>
    <w:p w:rsidR="00B66ACF" w:rsidRDefault="00B66ACF" w:rsidP="00B66ACF">
      <w:pPr>
        <w:jc w:val="center"/>
        <w:rPr>
          <w:b/>
        </w:rPr>
      </w:pPr>
    </w:p>
    <w:p w:rsidR="00F14551" w:rsidRDefault="00F14551" w:rsidP="00B66ACF">
      <w:pPr>
        <w:jc w:val="center"/>
        <w:rPr>
          <w:b/>
        </w:rPr>
      </w:pPr>
    </w:p>
    <w:p w:rsidR="00F14551" w:rsidRDefault="00F14551" w:rsidP="00B66ACF">
      <w:pPr>
        <w:jc w:val="center"/>
        <w:rPr>
          <w:b/>
        </w:rPr>
      </w:pPr>
    </w:p>
    <w:p w:rsidR="00F14551" w:rsidRPr="00C76534" w:rsidRDefault="00F14551" w:rsidP="00B66ACF">
      <w:pPr>
        <w:jc w:val="center"/>
        <w:rPr>
          <w:b/>
        </w:rPr>
      </w:pPr>
    </w:p>
    <w:tbl>
      <w:tblPr>
        <w:tblStyle w:val="TableGrid"/>
        <w:tblW w:w="113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158"/>
        <w:gridCol w:w="7200"/>
      </w:tblGrid>
      <w:tr w:rsidR="00B66ACF" w:rsidRPr="001D719B" w:rsidTr="00C226F4">
        <w:tc>
          <w:tcPr>
            <w:tcW w:w="4158" w:type="dxa"/>
          </w:tcPr>
          <w:p w:rsidR="00B66ACF" w:rsidRPr="009A6718" w:rsidRDefault="00B66ACF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671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HÒNG </w:t>
            </w:r>
            <w:r w:rsidR="009A6718" w:rsidRPr="009A6718">
              <w:rPr>
                <w:rFonts w:ascii="Times New Roman" w:hAnsi="Times New Roman" w:cs="Times New Roman"/>
                <w:sz w:val="24"/>
                <w:szCs w:val="24"/>
              </w:rPr>
              <w:t>GD&amp;ĐT HUYỆN</w:t>
            </w:r>
            <w:r w:rsidRPr="009A6718">
              <w:rPr>
                <w:rFonts w:ascii="Times New Roman" w:hAnsi="Times New Roman" w:cs="Times New Roman"/>
                <w:sz w:val="24"/>
                <w:szCs w:val="24"/>
              </w:rPr>
              <w:t>GIA LÂM</w:t>
            </w:r>
          </w:p>
          <w:p w:rsidR="00B66ACF" w:rsidRPr="001D719B" w:rsidRDefault="009A6718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RƯỜNG THCS NINH HIỆP</w:t>
            </w:r>
          </w:p>
          <w:p w:rsidR="00B66ACF" w:rsidRPr="001D719B" w:rsidRDefault="004A527D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2" type="#_x0000_t32" style="position:absolute;left:0;text-align:left;margin-left:49.5pt;margin-top:8.7pt;width:80.5pt;height:0;z-index:251658240" o:connectortype="straight"/>
              </w:pict>
            </w:r>
          </w:p>
          <w:p w:rsidR="00B66ACF" w:rsidRPr="001D719B" w:rsidRDefault="00B66ACF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719B">
              <w:rPr>
                <w:rFonts w:ascii="Times New Roman" w:hAnsi="Times New Roman" w:cs="Times New Roman"/>
                <w:b/>
                <w:sz w:val="24"/>
                <w:szCs w:val="24"/>
              </w:rPr>
              <w:t>ĐỀ THI THAM KHẢO</w:t>
            </w:r>
          </w:p>
        </w:tc>
        <w:tc>
          <w:tcPr>
            <w:tcW w:w="7200" w:type="dxa"/>
          </w:tcPr>
          <w:p w:rsidR="00B66ACF" w:rsidRPr="001D719B" w:rsidRDefault="00B66ACF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719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TUYỂN SINH VÀO LỚP 10 </w:t>
            </w:r>
            <w:r w:rsidR="009A6718">
              <w:rPr>
                <w:rFonts w:ascii="Times New Roman" w:hAnsi="Times New Roman" w:cs="Times New Roman"/>
                <w:b/>
                <w:sz w:val="24"/>
                <w:szCs w:val="24"/>
              </w:rPr>
              <w:t>THPT</w:t>
            </w:r>
          </w:p>
          <w:p w:rsidR="00B66ACF" w:rsidRPr="001D719B" w:rsidRDefault="00B66ACF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719B">
              <w:rPr>
                <w:rFonts w:ascii="Times New Roman" w:hAnsi="Times New Roman" w:cs="Times New Roman"/>
                <w:b/>
                <w:sz w:val="24"/>
                <w:szCs w:val="24"/>
              </w:rPr>
              <w:t>NĂM HỌ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 2020 – 2021</w:t>
            </w:r>
          </w:p>
          <w:p w:rsidR="00B66ACF" w:rsidRPr="001D719B" w:rsidRDefault="00B66ACF" w:rsidP="00C226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ôn thi: TOÁN</w:t>
            </w:r>
          </w:p>
          <w:p w:rsidR="00B66ACF" w:rsidRPr="001D719B" w:rsidRDefault="00B66ACF" w:rsidP="00C226F4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D719B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: 120 phút (không kể thời gian phát đề)</w:t>
            </w:r>
          </w:p>
        </w:tc>
      </w:tr>
    </w:tbl>
    <w:p w:rsidR="00C033EB" w:rsidRPr="00C810A7" w:rsidRDefault="00C033EB" w:rsidP="00C810A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b/>
          <w:sz w:val="24"/>
          <w:szCs w:val="24"/>
          <w:u w:val="single"/>
        </w:rPr>
        <w:t>Bài I</w:t>
      </w:r>
      <w:r w:rsidRPr="00C810A7">
        <w:rPr>
          <w:rFonts w:ascii="Times New Roman" w:hAnsi="Times New Roman" w:cs="Times New Roman"/>
          <w:sz w:val="24"/>
          <w:szCs w:val="24"/>
        </w:rPr>
        <w:t xml:space="preserve"> </w:t>
      </w:r>
      <w:r w:rsidRPr="00C810A7">
        <w:rPr>
          <w:rFonts w:ascii="Times New Roman" w:hAnsi="Times New Roman" w:cs="Times New Roman"/>
          <w:b/>
          <w:i/>
          <w:sz w:val="24"/>
          <w:szCs w:val="24"/>
        </w:rPr>
        <w:t>(2</w:t>
      </w:r>
      <w:proofErr w:type="gramStart"/>
      <w:r w:rsidRPr="00C810A7">
        <w:rPr>
          <w:rFonts w:ascii="Times New Roman" w:hAnsi="Times New Roman" w:cs="Times New Roman"/>
          <w:b/>
          <w:i/>
          <w:sz w:val="24"/>
          <w:szCs w:val="24"/>
        </w:rPr>
        <w:t>,0</w:t>
      </w:r>
      <w:proofErr w:type="gramEnd"/>
      <w:r w:rsidRPr="00C810A7">
        <w:rPr>
          <w:rFonts w:ascii="Times New Roman" w:hAnsi="Times New Roman" w:cs="Times New Roman"/>
          <w:b/>
          <w:i/>
          <w:sz w:val="24"/>
          <w:szCs w:val="24"/>
        </w:rPr>
        <w:t xml:space="preserve"> điểm):</w:t>
      </w:r>
      <w:r w:rsidRPr="00C810A7">
        <w:rPr>
          <w:rFonts w:ascii="Times New Roman" w:hAnsi="Times New Roman" w:cs="Times New Roman"/>
          <w:sz w:val="24"/>
          <w:szCs w:val="24"/>
        </w:rPr>
        <w:t xml:space="preserve"> Cho các biểu thức </w:t>
      </w:r>
      <w:r w:rsidRPr="00C810A7">
        <w:rPr>
          <w:rFonts w:ascii="Times New Roman" w:hAnsi="Times New Roman" w:cs="Times New Roman"/>
          <w:position w:val="-28"/>
          <w:sz w:val="24"/>
          <w:szCs w:val="24"/>
        </w:rPr>
        <w:object w:dxaOrig="1140" w:dyaOrig="720">
          <v:shape id="_x0000_i1026" type="#_x0000_t75" style="width:57.45pt;height:36pt" o:ole="">
            <v:imagedata r:id="rId8" o:title=""/>
          </v:shape>
          <o:OLEObject Type="Embed" ProgID="Equation.DSMT4" ShapeID="_x0000_i1026" DrawAspect="Content" ObjectID="_1642595279" r:id="rId9"/>
        </w:object>
      </w:r>
      <w:r w:rsidRPr="00C810A7">
        <w:rPr>
          <w:rFonts w:ascii="Times New Roman" w:hAnsi="Times New Roman" w:cs="Times New Roman"/>
          <w:sz w:val="24"/>
          <w:szCs w:val="24"/>
        </w:rPr>
        <w:t xml:space="preserve">  và </w:t>
      </w:r>
      <w:r w:rsidRPr="00C810A7">
        <w:rPr>
          <w:rFonts w:ascii="Times New Roman" w:hAnsi="Times New Roman" w:cs="Times New Roman"/>
          <w:position w:val="-28"/>
          <w:sz w:val="24"/>
          <w:szCs w:val="24"/>
        </w:rPr>
        <w:object w:dxaOrig="2740" w:dyaOrig="660">
          <v:shape id="_x0000_i1027" type="#_x0000_t75" style="width:137.1pt;height:32.95pt" o:ole="">
            <v:imagedata r:id="rId10" o:title=""/>
          </v:shape>
          <o:OLEObject Type="Embed" ProgID="Equation.DSMT4" ShapeID="_x0000_i1027" DrawAspect="Content" ObjectID="_1642595280" r:id="rId11"/>
        </w:object>
      </w:r>
      <w:r w:rsidRPr="00C810A7">
        <w:rPr>
          <w:rFonts w:ascii="Times New Roman" w:hAnsi="Times New Roman" w:cs="Times New Roman"/>
          <w:sz w:val="24"/>
          <w:szCs w:val="24"/>
        </w:rPr>
        <w:t xml:space="preserve"> với </w:t>
      </w:r>
      <w:r w:rsidRPr="00C810A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8" type="#_x0000_t75" style="width:55.9pt;height:16.1pt" o:ole="">
            <v:imagedata r:id="rId12" o:title=""/>
          </v:shape>
          <o:OLEObject Type="Embed" ProgID="Equation.DSMT4" ShapeID="_x0000_i1028" DrawAspect="Content" ObjectID="_1642595281" r:id="rId13"/>
        </w:object>
      </w:r>
    </w:p>
    <w:p w:rsidR="00C033EB" w:rsidRPr="00C810A7" w:rsidRDefault="00C033EB" w:rsidP="00C810A7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 xml:space="preserve">Tính giá trị của A tại </w:t>
      </w:r>
      <w:r w:rsidRPr="00C810A7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29" type="#_x0000_t75" style="width:32.95pt;height:13.8pt" o:ole="">
            <v:imagedata r:id="rId14" o:title=""/>
          </v:shape>
          <o:OLEObject Type="Embed" ProgID="Equation.DSMT4" ShapeID="_x0000_i1029" DrawAspect="Content" ObjectID="_1642595282" r:id="rId15"/>
        </w:object>
      </w:r>
    </w:p>
    <w:p w:rsidR="00C033EB" w:rsidRPr="00C810A7" w:rsidRDefault="00C033EB" w:rsidP="00C810A7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>Rút gọn biểu thức B</w:t>
      </w:r>
    </w:p>
    <w:p w:rsidR="00C033EB" w:rsidRPr="00C810A7" w:rsidRDefault="00C033EB" w:rsidP="00C810A7">
      <w:pPr>
        <w:pStyle w:val="ListParagraph"/>
        <w:numPr>
          <w:ilvl w:val="0"/>
          <w:numId w:val="1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 xml:space="preserve">Tìm x để </w:t>
      </w:r>
      <w:r w:rsidRPr="00C810A7">
        <w:rPr>
          <w:rFonts w:ascii="Times New Roman" w:hAnsi="Times New Roman" w:cs="Times New Roman"/>
          <w:position w:val="-12"/>
          <w:sz w:val="24"/>
          <w:szCs w:val="24"/>
        </w:rPr>
        <w:object w:dxaOrig="3480" w:dyaOrig="400">
          <v:shape id="_x0000_i1030" type="#_x0000_t75" style="width:173.85pt;height:19.9pt" o:ole="">
            <v:imagedata r:id="rId16" o:title=""/>
          </v:shape>
          <o:OLEObject Type="Embed" ProgID="Equation.DSMT4" ShapeID="_x0000_i1030" DrawAspect="Content" ObjectID="_1642595283" r:id="rId17"/>
        </w:object>
      </w:r>
    </w:p>
    <w:p w:rsidR="00C033EB" w:rsidRPr="00C810A7" w:rsidRDefault="00C033EB" w:rsidP="00C810A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b/>
          <w:sz w:val="24"/>
          <w:szCs w:val="24"/>
          <w:u w:val="single"/>
        </w:rPr>
        <w:t>Bài II</w:t>
      </w:r>
      <w:r w:rsidRPr="00C810A7">
        <w:rPr>
          <w:rFonts w:ascii="Times New Roman" w:hAnsi="Times New Roman" w:cs="Times New Roman"/>
          <w:sz w:val="24"/>
          <w:szCs w:val="24"/>
        </w:rPr>
        <w:t xml:space="preserve"> </w:t>
      </w:r>
      <w:r w:rsidRPr="00C810A7">
        <w:rPr>
          <w:rFonts w:ascii="Times New Roman" w:hAnsi="Times New Roman" w:cs="Times New Roman"/>
          <w:b/>
          <w:i/>
          <w:sz w:val="24"/>
          <w:szCs w:val="24"/>
        </w:rPr>
        <w:t>(2</w:t>
      </w:r>
      <w:proofErr w:type="gramStart"/>
      <w:r w:rsidRPr="00C810A7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C810A7">
        <w:rPr>
          <w:rFonts w:ascii="Times New Roman" w:hAnsi="Times New Roman" w:cs="Times New Roman"/>
          <w:b/>
          <w:i/>
          <w:sz w:val="24"/>
          <w:szCs w:val="24"/>
        </w:rPr>
        <w:t xml:space="preserve"> điểm):</w:t>
      </w:r>
    </w:p>
    <w:p w:rsidR="00C033EB" w:rsidRPr="00C810A7" w:rsidRDefault="00C033EB" w:rsidP="00C810A7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810A7">
        <w:rPr>
          <w:rFonts w:ascii="Times New Roman" w:hAnsi="Times New Roman" w:cs="Times New Roman"/>
          <w:b/>
          <w:i/>
          <w:sz w:val="24"/>
          <w:szCs w:val="24"/>
        </w:rPr>
        <w:t>Giải bài toán bằng cách lập phương trình hoặc hệ phương trình:</w:t>
      </w:r>
    </w:p>
    <w:p w:rsidR="00C033EB" w:rsidRPr="00C810A7" w:rsidRDefault="00C033EB" w:rsidP="00C810A7">
      <w:pPr>
        <w:pStyle w:val="ListParagraph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 xml:space="preserve">Hai người thợ cùng làm </w:t>
      </w:r>
      <w:proofErr w:type="gramStart"/>
      <w:r w:rsidRPr="00C810A7">
        <w:rPr>
          <w:rFonts w:ascii="Times New Roman" w:hAnsi="Times New Roman" w:cs="Times New Roman"/>
          <w:sz w:val="24"/>
          <w:szCs w:val="24"/>
        </w:rPr>
        <w:t>chung</w:t>
      </w:r>
      <w:proofErr w:type="gramEnd"/>
      <w:r w:rsidRPr="00C810A7">
        <w:rPr>
          <w:rFonts w:ascii="Times New Roman" w:hAnsi="Times New Roman" w:cs="Times New Roman"/>
          <w:sz w:val="24"/>
          <w:szCs w:val="24"/>
        </w:rPr>
        <w:t xml:space="preserve"> một công việc thì sau 4 giờ 30 phút làm xong. Nếu người thứ nhất làm một mình trong 3 giờ và người thứ hai làm một mình trong 2 giờ thì hai người làm được 50% công việc. </w:t>
      </w:r>
      <w:proofErr w:type="gramStart"/>
      <w:r w:rsidRPr="00C810A7">
        <w:rPr>
          <w:rFonts w:ascii="Times New Roman" w:hAnsi="Times New Roman" w:cs="Times New Roman"/>
          <w:sz w:val="24"/>
          <w:szCs w:val="24"/>
        </w:rPr>
        <w:t>Hỏi nếu mỗi người làm một mình thì sau bao lâu xong công việc đó?</w:t>
      </w:r>
      <w:proofErr w:type="gramEnd"/>
    </w:p>
    <w:p w:rsidR="00C033EB" w:rsidRPr="00C810A7" w:rsidRDefault="00C033EB" w:rsidP="00C810A7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  <w:sectPr w:rsidR="00C033EB" w:rsidRPr="00C810A7" w:rsidSect="00C226F4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033EB" w:rsidRPr="00C810A7" w:rsidRDefault="00C033EB" w:rsidP="00C810A7">
      <w:pPr>
        <w:pStyle w:val="ListParagraph"/>
        <w:numPr>
          <w:ilvl w:val="0"/>
          <w:numId w:val="2"/>
        </w:numPr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lastRenderedPageBreak/>
        <w:t>Một hộp sữa hình trụ có đường kính đáy là 12cm, chiều cao 10cm. Tính diện tích vật liệu dùng để tạo nên một vỏ hộp như vậy ( không tính phần mép nối).</w:t>
      </w:r>
    </w:p>
    <w:p w:rsidR="00C033EB" w:rsidRPr="00C810A7" w:rsidRDefault="00C033EB" w:rsidP="00C810A7">
      <w:pPr>
        <w:pStyle w:val="ListParagraph"/>
        <w:numPr>
          <w:ilvl w:val="0"/>
          <w:numId w:val="2"/>
        </w:numPr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  <w:sectPr w:rsidR="00C033EB" w:rsidRPr="00C810A7" w:rsidSect="00C226F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033EB" w:rsidRPr="00C810A7" w:rsidRDefault="00C033EB" w:rsidP="00C810A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  <w:sectPr w:rsidR="00C033EB" w:rsidRPr="00C810A7" w:rsidSect="00C226F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C033EB" w:rsidRPr="00C810A7" w:rsidRDefault="00C033EB" w:rsidP="00C810A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Bài III</w:t>
      </w:r>
      <w:r w:rsidRPr="00C810A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810A7">
        <w:rPr>
          <w:rFonts w:ascii="Times New Roman" w:hAnsi="Times New Roman" w:cs="Times New Roman"/>
          <w:i/>
          <w:sz w:val="24"/>
          <w:szCs w:val="24"/>
        </w:rPr>
        <w:t>(2</w:t>
      </w:r>
      <w:proofErr w:type="gramStart"/>
      <w:r w:rsidRPr="00C810A7">
        <w:rPr>
          <w:rFonts w:ascii="Times New Roman" w:hAnsi="Times New Roman" w:cs="Times New Roman"/>
          <w:i/>
          <w:sz w:val="24"/>
          <w:szCs w:val="24"/>
        </w:rPr>
        <w:t>,0</w:t>
      </w:r>
      <w:proofErr w:type="gramEnd"/>
      <w:r w:rsidRPr="00C810A7">
        <w:rPr>
          <w:rFonts w:ascii="Times New Roman" w:hAnsi="Times New Roman" w:cs="Times New Roman"/>
          <w:i/>
          <w:sz w:val="24"/>
          <w:szCs w:val="24"/>
        </w:rPr>
        <w:t xml:space="preserve"> điểm):</w:t>
      </w:r>
    </w:p>
    <w:p w:rsidR="00C033EB" w:rsidRPr="00C810A7" w:rsidRDefault="00C033EB" w:rsidP="00C810A7">
      <w:pPr>
        <w:pStyle w:val="ListParagraph"/>
        <w:numPr>
          <w:ilvl w:val="0"/>
          <w:numId w:val="3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 xml:space="preserve">Giải hệ phương trình: </w:t>
      </w:r>
      <w:r w:rsidRPr="00C810A7">
        <w:rPr>
          <w:rFonts w:ascii="Times New Roman" w:hAnsi="Times New Roman" w:cs="Times New Roman"/>
          <w:position w:val="-68"/>
          <w:sz w:val="24"/>
          <w:szCs w:val="24"/>
        </w:rPr>
        <w:object w:dxaOrig="1920" w:dyaOrig="1480">
          <v:shape id="_x0000_i1031" type="#_x0000_t75" style="width:83.5pt;height:64.35pt" o:ole="">
            <v:imagedata r:id="rId18" o:title=""/>
          </v:shape>
          <o:OLEObject Type="Embed" ProgID="Equation.DSMT4" ShapeID="_x0000_i1031" DrawAspect="Content" ObjectID="_1642595284" r:id="rId19"/>
        </w:object>
      </w:r>
    </w:p>
    <w:p w:rsidR="00C033EB" w:rsidRPr="00C810A7" w:rsidRDefault="00C033EB" w:rsidP="00C810A7">
      <w:pPr>
        <w:pStyle w:val="ListParagraph"/>
        <w:numPr>
          <w:ilvl w:val="0"/>
          <w:numId w:val="3"/>
        </w:numPr>
        <w:spacing w:before="100" w:beforeAutospacing="1" w:after="100" w:afterAutospacing="1" w:line="259" w:lineRule="auto"/>
        <w:jc w:val="both"/>
        <w:rPr>
          <w:rFonts w:ascii="Times New Roman" w:hAnsi="Times New Roman"/>
          <w:sz w:val="24"/>
          <w:szCs w:val="24"/>
        </w:rPr>
      </w:pPr>
      <w:r w:rsidRPr="00C810A7">
        <w:rPr>
          <w:rFonts w:ascii="Times New Roman" w:hAnsi="Times New Roman"/>
          <w:sz w:val="24"/>
          <w:szCs w:val="24"/>
        </w:rPr>
        <w:t xml:space="preserve">Cho parabol (P): y = </w:t>
      </w:r>
      <w:r w:rsidRPr="00C810A7">
        <w:rPr>
          <w:position w:val="-6"/>
          <w:sz w:val="24"/>
          <w:szCs w:val="24"/>
        </w:rPr>
        <w:object w:dxaOrig="279" w:dyaOrig="320">
          <v:shape id="_x0000_i1032" type="#_x0000_t75" style="width:13.8pt;height:16.1pt" o:ole="">
            <v:imagedata r:id="rId20" o:title=""/>
          </v:shape>
          <o:OLEObject Type="Embed" ProgID="Equation.DSMT4" ShapeID="_x0000_i1032" DrawAspect="Content" ObjectID="_1642595285" r:id="rId21"/>
        </w:object>
      </w:r>
      <w:r w:rsidRPr="00C810A7">
        <w:rPr>
          <w:rFonts w:ascii="Times New Roman" w:hAnsi="Times New Roman"/>
          <w:sz w:val="24"/>
          <w:szCs w:val="24"/>
        </w:rPr>
        <w:t xml:space="preserve"> và đường thẳng (d): </w:t>
      </w:r>
      <w:r w:rsidRPr="00C810A7">
        <w:rPr>
          <w:position w:val="-10"/>
          <w:sz w:val="24"/>
          <w:szCs w:val="24"/>
        </w:rPr>
        <w:object w:dxaOrig="1700" w:dyaOrig="320">
          <v:shape id="_x0000_i1033" type="#_x0000_t75" style="width:85pt;height:16.1pt" o:ole="">
            <v:imagedata r:id="rId22" o:title=""/>
          </v:shape>
          <o:OLEObject Type="Embed" ProgID="Equation.DSMT4" ShapeID="_x0000_i1033" DrawAspect="Content" ObjectID="_1642595286" r:id="rId23"/>
        </w:object>
      </w:r>
      <w:r w:rsidRPr="00C810A7">
        <w:rPr>
          <w:rFonts w:ascii="Times New Roman" w:hAnsi="Times New Roman" w:cs="Times New Roman"/>
          <w:sz w:val="24"/>
          <w:szCs w:val="24"/>
        </w:rPr>
        <w:t>(với m là tham số)</w:t>
      </w:r>
    </w:p>
    <w:p w:rsidR="00C033EB" w:rsidRPr="00C810A7" w:rsidRDefault="00C033EB" w:rsidP="00C810A7">
      <w:pPr>
        <w:pStyle w:val="ListParagraph"/>
        <w:numPr>
          <w:ilvl w:val="0"/>
          <w:numId w:val="5"/>
        </w:numPr>
        <w:spacing w:before="100" w:beforeAutospacing="1" w:after="100" w:afterAutospacing="1" w:line="259" w:lineRule="auto"/>
        <w:jc w:val="both"/>
        <w:rPr>
          <w:rFonts w:ascii="Times New Roman" w:hAnsi="Times New Roman"/>
          <w:sz w:val="24"/>
          <w:szCs w:val="24"/>
        </w:rPr>
      </w:pPr>
      <w:r w:rsidRPr="00C810A7">
        <w:rPr>
          <w:rFonts w:ascii="Times New Roman" w:hAnsi="Times New Roman"/>
          <w:sz w:val="24"/>
          <w:szCs w:val="24"/>
        </w:rPr>
        <w:t>Chứng minh với mọi giá trị của m, đường thẳng (d) luôn cắt parabol (P) tại hai điểm phân biệt.</w:t>
      </w:r>
    </w:p>
    <w:p w:rsidR="00F14551" w:rsidRPr="00C810A7" w:rsidRDefault="00C033EB" w:rsidP="00C810A7">
      <w:pPr>
        <w:pStyle w:val="ListParagraph"/>
        <w:numPr>
          <w:ilvl w:val="0"/>
          <w:numId w:val="5"/>
        </w:numPr>
        <w:spacing w:before="100" w:beforeAutospacing="1" w:after="100" w:afterAutospacing="1" w:line="259" w:lineRule="auto"/>
        <w:jc w:val="both"/>
        <w:rPr>
          <w:rFonts w:ascii="Times New Roman" w:hAnsi="Times New Roman"/>
          <w:sz w:val="24"/>
          <w:szCs w:val="24"/>
        </w:rPr>
      </w:pPr>
      <w:r w:rsidRPr="00C810A7">
        <w:rPr>
          <w:rFonts w:ascii="Times New Roman" w:hAnsi="Times New Roman"/>
          <w:sz w:val="24"/>
          <w:szCs w:val="24"/>
        </w:rPr>
        <w:t>Gọi y</w:t>
      </w:r>
      <w:r w:rsidRPr="00C810A7">
        <w:rPr>
          <w:rFonts w:ascii="Times New Roman" w:hAnsi="Times New Roman"/>
          <w:sz w:val="24"/>
          <w:szCs w:val="24"/>
          <w:vertAlign w:val="subscript"/>
        </w:rPr>
        <w:t>1</w:t>
      </w:r>
      <w:r w:rsidRPr="00C810A7">
        <w:rPr>
          <w:rFonts w:ascii="Times New Roman" w:hAnsi="Times New Roman"/>
          <w:sz w:val="24"/>
          <w:szCs w:val="24"/>
        </w:rPr>
        <w:t>, y</w:t>
      </w:r>
      <w:r w:rsidRPr="00C810A7">
        <w:rPr>
          <w:rFonts w:ascii="Times New Roman" w:hAnsi="Times New Roman"/>
          <w:sz w:val="24"/>
          <w:szCs w:val="24"/>
          <w:vertAlign w:val="subscript"/>
        </w:rPr>
        <w:t>2</w:t>
      </w:r>
      <w:r w:rsidRPr="00C810A7">
        <w:rPr>
          <w:rFonts w:ascii="Times New Roman" w:hAnsi="Times New Roman"/>
          <w:sz w:val="24"/>
          <w:szCs w:val="24"/>
        </w:rPr>
        <w:t xml:space="preserve"> lần lượt là </w:t>
      </w:r>
      <w:proofErr w:type="gramStart"/>
      <w:r w:rsidRPr="00C810A7">
        <w:rPr>
          <w:rFonts w:ascii="Times New Roman" w:hAnsi="Times New Roman"/>
          <w:sz w:val="24"/>
          <w:szCs w:val="24"/>
        </w:rPr>
        <w:t>tung</w:t>
      </w:r>
      <w:proofErr w:type="gramEnd"/>
      <w:r w:rsidRPr="00C810A7">
        <w:rPr>
          <w:rFonts w:ascii="Times New Roman" w:hAnsi="Times New Roman"/>
          <w:sz w:val="24"/>
          <w:szCs w:val="24"/>
        </w:rPr>
        <w:t xml:space="preserve"> độ của các giao điểm của (d) và (P).</w:t>
      </w:r>
    </w:p>
    <w:p w:rsidR="00C033EB" w:rsidRPr="00C810A7" w:rsidRDefault="00C033EB" w:rsidP="00C810A7">
      <w:pPr>
        <w:pStyle w:val="ListParagraph"/>
        <w:spacing w:before="100" w:beforeAutospacing="1" w:after="100" w:afterAutospacing="1" w:line="259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C810A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810A7">
        <w:rPr>
          <w:rFonts w:ascii="Times New Roman" w:hAnsi="Times New Roman"/>
          <w:sz w:val="24"/>
          <w:szCs w:val="24"/>
        </w:rPr>
        <w:t>Tìm các giá trị của tham số m để y</w:t>
      </w:r>
      <w:r w:rsidRPr="00C810A7">
        <w:rPr>
          <w:rFonts w:ascii="Times New Roman" w:hAnsi="Times New Roman"/>
          <w:sz w:val="24"/>
          <w:szCs w:val="24"/>
          <w:vertAlign w:val="subscript"/>
        </w:rPr>
        <w:t>1</w:t>
      </w:r>
      <w:r w:rsidRPr="00C810A7">
        <w:rPr>
          <w:rFonts w:ascii="Times New Roman" w:hAnsi="Times New Roman"/>
          <w:sz w:val="24"/>
          <w:szCs w:val="24"/>
        </w:rPr>
        <w:t xml:space="preserve"> +y</w:t>
      </w:r>
      <w:r w:rsidRPr="00C810A7">
        <w:rPr>
          <w:rFonts w:ascii="Times New Roman" w:hAnsi="Times New Roman"/>
          <w:sz w:val="24"/>
          <w:szCs w:val="24"/>
          <w:vertAlign w:val="subscript"/>
        </w:rPr>
        <w:t>2</w:t>
      </w:r>
      <w:r w:rsidRPr="00C810A7">
        <w:rPr>
          <w:rFonts w:ascii="Times New Roman" w:hAnsi="Times New Roman"/>
          <w:sz w:val="24"/>
          <w:szCs w:val="24"/>
        </w:rPr>
        <w:t xml:space="preserve"> &lt;9.</w:t>
      </w:r>
      <w:proofErr w:type="gramEnd"/>
    </w:p>
    <w:p w:rsidR="00C033EB" w:rsidRPr="00C810A7" w:rsidRDefault="00C033EB" w:rsidP="00C810A7">
      <w:pPr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C810A7">
        <w:rPr>
          <w:rFonts w:ascii="Times New Roman" w:hAnsi="Times New Roman" w:cs="Times New Roman"/>
          <w:b/>
          <w:sz w:val="24"/>
          <w:szCs w:val="24"/>
          <w:u w:val="single"/>
        </w:rPr>
        <w:t>Bài IV</w:t>
      </w:r>
      <w:r w:rsidRPr="00C810A7">
        <w:rPr>
          <w:rFonts w:ascii="Times New Roman" w:hAnsi="Times New Roman" w:cs="Times New Roman"/>
          <w:sz w:val="24"/>
          <w:szCs w:val="24"/>
        </w:rPr>
        <w:t xml:space="preserve"> </w:t>
      </w:r>
      <w:r w:rsidRPr="00C810A7">
        <w:rPr>
          <w:rFonts w:ascii="Times New Roman" w:hAnsi="Times New Roman" w:cs="Times New Roman"/>
          <w:b/>
          <w:i/>
          <w:sz w:val="24"/>
          <w:szCs w:val="24"/>
        </w:rPr>
        <w:t>(3,0 điểm)</w:t>
      </w:r>
      <w:r w:rsidRPr="00C810A7">
        <w:rPr>
          <w:rFonts w:ascii="Times New Roman" w:hAnsi="Times New Roman" w:cs="Times New Roman"/>
          <w:sz w:val="24"/>
          <w:szCs w:val="24"/>
        </w:rPr>
        <w:t xml:space="preserve"> Cho đường tròn tâm O bán kính R, kẻ đường kính AB. Gọi d là tiếp tuyến của (O) tại A. Lấy C là một điểm bất kì trên d (điểm C khác điểm A). </w:t>
      </w:r>
      <w:proofErr w:type="gramStart"/>
      <w:r w:rsidRPr="00C810A7">
        <w:rPr>
          <w:rFonts w:ascii="Times New Roman" w:hAnsi="Times New Roman" w:cs="Times New Roman"/>
          <w:sz w:val="24"/>
          <w:szCs w:val="24"/>
        </w:rPr>
        <w:t>Từ C kẻ tiếp tuyến thứ hai CM với (O) (với M là tiếp điểm).</w:t>
      </w:r>
      <w:proofErr w:type="gramEnd"/>
      <w:r w:rsidRPr="00C810A7">
        <w:rPr>
          <w:rFonts w:ascii="Times New Roman" w:hAnsi="Times New Roman" w:cs="Times New Roman"/>
          <w:sz w:val="24"/>
          <w:szCs w:val="24"/>
        </w:rPr>
        <w:t xml:space="preserve"> Kẻ MH vuông góc với AB tại H. Gọi E là giao </w:t>
      </w:r>
      <w:proofErr w:type="gramStart"/>
      <w:r w:rsidRPr="00C810A7">
        <w:rPr>
          <w:rFonts w:ascii="Times New Roman" w:hAnsi="Times New Roman" w:cs="Times New Roman"/>
          <w:sz w:val="24"/>
          <w:szCs w:val="24"/>
        </w:rPr>
        <w:t>điểm  của</w:t>
      </w:r>
      <w:proofErr w:type="gramEnd"/>
      <w:r w:rsidRPr="00C810A7">
        <w:rPr>
          <w:rFonts w:ascii="Times New Roman" w:hAnsi="Times New Roman" w:cs="Times New Roman"/>
          <w:sz w:val="24"/>
          <w:szCs w:val="24"/>
        </w:rPr>
        <w:t xml:space="preserve"> CO và MA, gọi K là giao điểm của CB và MH.</w:t>
      </w:r>
    </w:p>
    <w:p w:rsidR="00C033EB" w:rsidRPr="00C810A7" w:rsidRDefault="00C033EB" w:rsidP="00C810A7">
      <w:pPr>
        <w:pStyle w:val="ListParagraph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>Chứng minh tứ giác AOCM nội tiếp.</w:t>
      </w:r>
    </w:p>
    <w:p w:rsidR="00C033EB" w:rsidRPr="00C810A7" w:rsidRDefault="00C033EB" w:rsidP="00C810A7">
      <w:pPr>
        <w:pStyle w:val="ListParagraph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>Chứng minh EA.MH = EO.HA</w:t>
      </w:r>
    </w:p>
    <w:p w:rsidR="00C033EB" w:rsidRPr="00C810A7" w:rsidRDefault="00C033EB" w:rsidP="00C810A7">
      <w:pPr>
        <w:pStyle w:val="ListParagraph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 xml:space="preserve">Kéo dài BM cắt d tại N. Chứng minh C là trung điểm của </w:t>
      </w:r>
      <w:proofErr w:type="gramStart"/>
      <w:r w:rsidRPr="00C810A7">
        <w:rPr>
          <w:rFonts w:ascii="Times New Roman" w:hAnsi="Times New Roman" w:cs="Times New Roman"/>
          <w:sz w:val="24"/>
          <w:szCs w:val="24"/>
        </w:rPr>
        <w:t>AN</w:t>
      </w:r>
      <w:proofErr w:type="gramEnd"/>
      <w:r w:rsidRPr="00C810A7">
        <w:rPr>
          <w:rFonts w:ascii="Times New Roman" w:hAnsi="Times New Roman" w:cs="Times New Roman"/>
          <w:sz w:val="24"/>
          <w:szCs w:val="24"/>
        </w:rPr>
        <w:t xml:space="preserve"> và KE // AB.</w:t>
      </w:r>
    </w:p>
    <w:p w:rsidR="00C033EB" w:rsidRPr="00C810A7" w:rsidRDefault="00C033EB" w:rsidP="00C810A7">
      <w:pPr>
        <w:pStyle w:val="ListParagraph"/>
        <w:numPr>
          <w:ilvl w:val="0"/>
          <w:numId w:val="4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 xml:space="preserve">Qua O vẽ đường thẳng vuông góc với OC, đường thẳng này cắt các </w:t>
      </w:r>
      <w:proofErr w:type="gramStart"/>
      <w:r w:rsidRPr="00C810A7">
        <w:rPr>
          <w:rFonts w:ascii="Times New Roman" w:hAnsi="Times New Roman" w:cs="Times New Roman"/>
          <w:sz w:val="24"/>
          <w:szCs w:val="24"/>
        </w:rPr>
        <w:t>tia</w:t>
      </w:r>
      <w:proofErr w:type="gramEnd"/>
      <w:r w:rsidRPr="00C810A7">
        <w:rPr>
          <w:rFonts w:ascii="Times New Roman" w:hAnsi="Times New Roman" w:cs="Times New Roman"/>
          <w:sz w:val="24"/>
          <w:szCs w:val="24"/>
        </w:rPr>
        <w:t xml:space="preserve"> CA và CM theo thứ tự tại P và Q. Xác định vị trí của C để diện tích tam giác CPQ nhỏ nhất.</w:t>
      </w:r>
    </w:p>
    <w:p w:rsidR="00C033EB" w:rsidRPr="00C810A7" w:rsidRDefault="00C033EB" w:rsidP="00C810A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b/>
          <w:sz w:val="24"/>
          <w:szCs w:val="24"/>
          <w:u w:val="single"/>
        </w:rPr>
        <w:t>Bài V</w:t>
      </w:r>
      <w:r w:rsidRPr="00C810A7">
        <w:rPr>
          <w:rFonts w:ascii="Times New Roman" w:hAnsi="Times New Roman" w:cs="Times New Roman"/>
          <w:sz w:val="24"/>
          <w:szCs w:val="24"/>
        </w:rPr>
        <w:t xml:space="preserve"> </w:t>
      </w:r>
      <w:r w:rsidRPr="00C810A7">
        <w:rPr>
          <w:rFonts w:ascii="Times New Roman" w:hAnsi="Times New Roman" w:cs="Times New Roman"/>
          <w:b/>
          <w:i/>
          <w:sz w:val="24"/>
          <w:szCs w:val="24"/>
        </w:rPr>
        <w:t>(0</w:t>
      </w:r>
      <w:proofErr w:type="gramStart"/>
      <w:r w:rsidRPr="00C810A7">
        <w:rPr>
          <w:rFonts w:ascii="Times New Roman" w:hAnsi="Times New Roman" w:cs="Times New Roman"/>
          <w:b/>
          <w:i/>
          <w:sz w:val="24"/>
          <w:szCs w:val="24"/>
        </w:rPr>
        <w:t>,5</w:t>
      </w:r>
      <w:proofErr w:type="gramEnd"/>
      <w:r w:rsidRPr="00C810A7">
        <w:rPr>
          <w:rFonts w:ascii="Times New Roman" w:hAnsi="Times New Roman" w:cs="Times New Roman"/>
          <w:b/>
          <w:i/>
          <w:sz w:val="24"/>
          <w:szCs w:val="24"/>
        </w:rPr>
        <w:t xml:space="preserve"> điểm):</w:t>
      </w:r>
      <w:r w:rsidRPr="00C810A7">
        <w:rPr>
          <w:rFonts w:ascii="Times New Roman" w:hAnsi="Times New Roman" w:cs="Times New Roman"/>
          <w:sz w:val="24"/>
          <w:szCs w:val="24"/>
        </w:rPr>
        <w:t xml:space="preserve"> Cho hai số thực dương </w:t>
      </w:r>
      <w:r w:rsidRPr="00C810A7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34" type="#_x0000_t75" style="width:19.9pt;height:15.3pt" o:ole="">
            <v:imagedata r:id="rId24" o:title=""/>
          </v:shape>
          <o:OLEObject Type="Embed" ProgID="Equation.DSMT4" ShapeID="_x0000_i1034" DrawAspect="Content" ObjectID="_1642595287" r:id="rId25"/>
        </w:object>
      </w:r>
      <w:r w:rsidRPr="00C810A7">
        <w:rPr>
          <w:rFonts w:ascii="Times New Roman" w:hAnsi="Times New Roman" w:cs="Times New Roman"/>
          <w:sz w:val="24"/>
          <w:szCs w:val="24"/>
        </w:rPr>
        <w:t xml:space="preserve"> thỏa mãn điều kiện </w:t>
      </w:r>
      <w:r w:rsidRPr="00C810A7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035" type="#_x0000_t75" style="width:43.65pt;height:13.8pt" o:ole="">
            <v:imagedata r:id="rId26" o:title=""/>
          </v:shape>
          <o:OLEObject Type="Embed" ProgID="Equation.DSMT4" ShapeID="_x0000_i1035" DrawAspect="Content" ObjectID="_1642595288" r:id="rId27"/>
        </w:object>
      </w:r>
      <w:r w:rsidRPr="00C810A7">
        <w:rPr>
          <w:rFonts w:ascii="Times New Roman" w:hAnsi="Times New Roman" w:cs="Times New Roman"/>
          <w:sz w:val="24"/>
          <w:szCs w:val="24"/>
        </w:rPr>
        <w:t>.</w:t>
      </w:r>
    </w:p>
    <w:p w:rsidR="00C033EB" w:rsidRPr="00C810A7" w:rsidRDefault="00C033EB" w:rsidP="00C810A7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0A7">
        <w:rPr>
          <w:rFonts w:ascii="Times New Roman" w:hAnsi="Times New Roman" w:cs="Times New Roman"/>
          <w:sz w:val="24"/>
          <w:szCs w:val="24"/>
        </w:rPr>
        <w:t xml:space="preserve">Tìm giá trị nhỏ nhất của biểu thức </w:t>
      </w:r>
      <w:r w:rsidR="00C810A7" w:rsidRPr="00C810A7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036" type="#_x0000_t75" style="width:71.25pt;height:23.75pt" o:ole="">
            <v:imagedata r:id="rId28" o:title=""/>
          </v:shape>
          <o:OLEObject Type="Embed" ProgID="Equation.DSMT4" ShapeID="_x0000_i1036" DrawAspect="Content" ObjectID="_1642595289" r:id="rId29"/>
        </w:object>
      </w:r>
    </w:p>
    <w:p w:rsidR="00C033EB" w:rsidRPr="00C810A7" w:rsidRDefault="00C033EB" w:rsidP="00C810A7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C810A7">
        <w:rPr>
          <w:rFonts w:ascii="Times New Roman" w:hAnsi="Times New Roman" w:cs="Times New Roman"/>
          <w:sz w:val="24"/>
          <w:szCs w:val="24"/>
          <w:lang w:val="vi-VN"/>
        </w:rPr>
        <w:t>---------- HẾT -----------</w:t>
      </w:r>
    </w:p>
    <w:p w:rsidR="00C033EB" w:rsidRPr="00C810A7" w:rsidRDefault="00C033EB" w:rsidP="00C810A7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810A7">
        <w:rPr>
          <w:rFonts w:ascii="Times New Roman" w:hAnsi="Times New Roman" w:cs="Times New Roman"/>
          <w:sz w:val="24"/>
          <w:szCs w:val="24"/>
          <w:lang w:val="vi-VN"/>
        </w:rPr>
        <w:t>Họ và tên thí sinh: ……………………………</w:t>
      </w:r>
      <w:r w:rsidRPr="00C810A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810A7">
        <w:rPr>
          <w:rFonts w:ascii="Times New Roman" w:hAnsi="Times New Roman" w:cs="Times New Roman"/>
          <w:sz w:val="24"/>
          <w:szCs w:val="24"/>
          <w:lang w:val="vi-VN"/>
        </w:rPr>
        <w:tab/>
        <w:t>Số báo danh:……..…………….……...</w:t>
      </w:r>
    </w:p>
    <w:p w:rsidR="00C033EB" w:rsidRPr="00DB2704" w:rsidRDefault="00C033EB" w:rsidP="00C810A7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810A7">
        <w:rPr>
          <w:rFonts w:ascii="Times New Roman" w:hAnsi="Times New Roman" w:cs="Times New Roman"/>
          <w:sz w:val="24"/>
          <w:szCs w:val="24"/>
          <w:lang w:val="vi-VN"/>
        </w:rPr>
        <w:t>Chữ kí của giám thị 1: ………………………..</w:t>
      </w:r>
      <w:r w:rsidRPr="00C810A7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C810A7">
        <w:rPr>
          <w:rFonts w:ascii="Times New Roman" w:hAnsi="Times New Roman" w:cs="Times New Roman"/>
          <w:sz w:val="24"/>
          <w:szCs w:val="24"/>
          <w:lang w:val="vi-VN"/>
        </w:rPr>
        <w:tab/>
        <w:t>Chữ kí của giám thị 2: …………...……</w:t>
      </w:r>
    </w:p>
    <w:p w:rsidR="00C033EB" w:rsidRDefault="00C033EB" w:rsidP="00C033E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C033EB" w:rsidRDefault="00C033EB" w:rsidP="00C033EB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C033EB" w:rsidRPr="00990685" w:rsidRDefault="00C033EB" w:rsidP="00C033EB">
      <w:pPr>
        <w:spacing w:before="120" w:after="120" w:line="288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90685">
        <w:rPr>
          <w:rFonts w:ascii="Times New Roman" w:hAnsi="Times New Roman" w:cs="Times New Roman"/>
          <w:b/>
          <w:bCs/>
          <w:sz w:val="24"/>
          <w:szCs w:val="24"/>
        </w:rPr>
        <w:t>ĐÁP ÁN - HƯỚNG DẪN CHẤM</w:t>
      </w:r>
    </w:p>
    <w:tbl>
      <w:tblPr>
        <w:tblW w:w="10260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00"/>
        <w:gridCol w:w="630"/>
        <w:gridCol w:w="7920"/>
        <w:gridCol w:w="90"/>
        <w:gridCol w:w="720"/>
      </w:tblGrid>
      <w:tr w:rsidR="00C033EB" w:rsidRPr="00C810A7" w:rsidTr="00C810A7">
        <w:tc>
          <w:tcPr>
            <w:tcW w:w="900" w:type="dxa"/>
            <w:vAlign w:val="center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</w:t>
            </w:r>
          </w:p>
        </w:tc>
        <w:tc>
          <w:tcPr>
            <w:tcW w:w="630" w:type="dxa"/>
            <w:vAlign w:val="center"/>
          </w:tcPr>
          <w:p w:rsidR="00C033EB" w:rsidRPr="00C810A7" w:rsidRDefault="00F14551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7920" w:type="dxa"/>
            <w:vAlign w:val="center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áp án</w:t>
            </w:r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ind w:right="-15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C033EB" w:rsidRPr="00C810A7" w:rsidTr="00C810A7">
        <w:trPr>
          <w:trHeight w:val="647"/>
        </w:trPr>
        <w:tc>
          <w:tcPr>
            <w:tcW w:w="900" w:type="dxa"/>
            <w:vMerge w:val="restart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I</w:t>
            </w:r>
          </w:p>
          <w:p w:rsidR="00C033EB" w:rsidRPr="00C810A7" w:rsidRDefault="00C033EB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,0 điểm</w:t>
            </w:r>
          </w:p>
        </w:tc>
        <w:tc>
          <w:tcPr>
            <w:tcW w:w="630" w:type="dxa"/>
            <w:vMerge w:val="restart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7920" w:type="dxa"/>
          </w:tcPr>
          <w:p w:rsidR="00C033EB" w:rsidRPr="00C810A7" w:rsidRDefault="00C033EB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810A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60" w:dyaOrig="380">
                <v:shape id="_x0000_i1037" type="#_x0000_t75" style="width:123.3pt;height:19.15pt" o:ole="">
                  <v:imagedata r:id="rId30" o:title=""/>
                </v:shape>
                <o:OLEObject Type="Embed" ProgID="Equation.DSMT4" ShapeID="_x0000_i1037" DrawAspect="Content" ObjectID="_1642595290" r:id="rId31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A527D" w:rsidRPr="00C810A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w:r w:rsidRPr="00C810A7">
              <w:rPr>
                <w:rFonts w:ascii="Times New Roman" w:hAnsi="Times New Roman" w:cs="Times New Roman"/>
                <w:noProof/>
                <w:position w:val="-23"/>
                <w:sz w:val="24"/>
                <w:szCs w:val="24"/>
              </w:rPr>
              <w:drawing>
                <wp:inline distT="0" distB="0" distL="0" distR="0">
                  <wp:extent cx="1905000" cy="450850"/>
                  <wp:effectExtent l="1905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450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="004A527D" w:rsidRPr="00C810A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  <w:tc>
          <w:tcPr>
            <w:tcW w:w="810" w:type="dxa"/>
            <w:gridSpan w:val="2"/>
          </w:tcPr>
          <w:p w:rsidR="00C033EB" w:rsidRPr="00C810A7" w:rsidRDefault="00C033EB" w:rsidP="0045640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033EB" w:rsidRPr="00C810A7" w:rsidTr="00C810A7">
        <w:tc>
          <w:tcPr>
            <w:tcW w:w="90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033EB" w:rsidRPr="00C810A7" w:rsidRDefault="00C033EB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position w:val="-28"/>
                <w:sz w:val="24"/>
                <w:szCs w:val="24"/>
                <w:lang w:val="vi-VN"/>
              </w:rPr>
              <w:object w:dxaOrig="2280" w:dyaOrig="720">
                <v:shape id="_x0000_i1038" type="#_x0000_t75" style="width:114.15pt;height:36pt" o:ole="">
                  <v:imagedata r:id="rId33" o:title=""/>
                </v:shape>
                <o:OLEObject Type="Embed" ProgID="Equation.DSMT4" ShapeID="_x0000_i1038" DrawAspect="Content" ObjectID="_1642595291" r:id="rId34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khi </w:t>
            </w:r>
            <w:proofErr w:type="gramEnd"/>
            <w:r w:rsidRPr="00C81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39" type="#_x0000_t75" style="width:34.45pt;height:13.8pt" o:ole="">
                  <v:imagedata r:id="rId35" o:title=""/>
                </v:shape>
                <o:OLEObject Type="Embed" ProgID="Equation.DSMT4" ShapeID="_x0000_i1039" DrawAspect="Content" ObjectID="_1642595292" r:id="rId36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10" w:type="dxa"/>
            <w:gridSpan w:val="2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033EB" w:rsidRPr="00C810A7" w:rsidTr="00C810A7">
        <w:tc>
          <w:tcPr>
            <w:tcW w:w="90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 w:val="restart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</w:p>
        </w:tc>
        <w:tc>
          <w:tcPr>
            <w:tcW w:w="7920" w:type="dxa"/>
          </w:tcPr>
          <w:p w:rsidR="00C033EB" w:rsidRPr="00C810A7" w:rsidRDefault="00C033EB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740" w:dyaOrig="660">
                <v:shape id="_x0000_i1040" type="#_x0000_t75" style="width:137.1pt;height:32.95pt" o:ole="">
                  <v:imagedata r:id="rId10" o:title=""/>
                </v:shape>
                <o:OLEObject Type="Embed" ProgID="Equation.DSMT4" ShapeID="_x0000_i1040" DrawAspect="Content" ObjectID="_1642595293" r:id="rId37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C810A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500" w:dyaOrig="680">
                <v:shape id="_x0000_i1041" type="#_x0000_t75" style="width:175.4pt;height:34.45pt" o:ole="">
                  <v:imagedata r:id="rId38" o:title=""/>
                </v:shape>
                <o:OLEObject Type="Embed" ProgID="Equation.DSMT4" ShapeID="_x0000_i1041" DrawAspect="Content" ObjectID="_1642595294" r:id="rId39"/>
              </w:object>
            </w:r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C033EB" w:rsidRPr="00C810A7" w:rsidTr="00C810A7">
        <w:tc>
          <w:tcPr>
            <w:tcW w:w="90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033EB" w:rsidRPr="00C810A7" w:rsidRDefault="00C033EB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720" w:dyaOrig="740">
                <v:shape id="_x0000_i1042" type="#_x0000_t75" style="width:186.15pt;height:36.75pt" o:ole="">
                  <v:imagedata r:id="rId40" o:title=""/>
                </v:shape>
                <o:OLEObject Type="Embed" ProgID="Equation.DSMT4" ShapeID="_x0000_i1042" DrawAspect="Content" ObjectID="_1642595295" r:id="rId41"/>
              </w:object>
            </w:r>
            <w:r w:rsidRPr="00C810A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820" w:dyaOrig="740">
                <v:shape id="_x0000_i1043" type="#_x0000_t75" style="width:140.95pt;height:36.75pt" o:ole="">
                  <v:imagedata r:id="rId42" o:title=""/>
                </v:shape>
                <o:OLEObject Type="Embed" ProgID="Equation.DSMT4" ShapeID="_x0000_i1043" DrawAspect="Content" ObjectID="_1642595296" r:id="rId43"/>
              </w:object>
            </w:r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C033EB" w:rsidRPr="00C810A7" w:rsidTr="00C810A7">
        <w:tc>
          <w:tcPr>
            <w:tcW w:w="90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 w:val="restart"/>
            <w:vAlign w:val="center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</w:p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="006B5B94" w:rsidRPr="006B5B9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20">
                <v:shape id="_x0000_i1044" type="#_x0000_t75" style="width:56.7pt;height:15.3pt" o:ole="">
                  <v:imagedata r:id="rId44" o:title=""/>
                </v:shape>
                <o:OLEObject Type="Embed" ProgID="Equation.DSMT4" ShapeID="_x0000_i1044" DrawAspect="Content" ObjectID="_1642595297" r:id="rId45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Ta có</w:t>
            </w:r>
          </w:p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position w:val="-110"/>
                <w:sz w:val="24"/>
                <w:szCs w:val="24"/>
              </w:rPr>
              <w:object w:dxaOrig="4459" w:dyaOrig="2540">
                <v:shape id="_x0000_i1045" type="#_x0000_t75" style="width:222.9pt;height:127.9pt" o:ole="">
                  <v:imagedata r:id="rId46" o:title=""/>
                </v:shape>
                <o:OLEObject Type="Embed" ProgID="Equation.DSMT4" ShapeID="_x0000_i1045" DrawAspect="Content" ObjectID="_1642595298" r:id="rId47"/>
              </w:object>
            </w:r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033EB" w:rsidRPr="00C810A7" w:rsidTr="00C810A7">
        <w:trPr>
          <w:trHeight w:val="818"/>
        </w:trPr>
        <w:tc>
          <w:tcPr>
            <w:tcW w:w="90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Lập luận và suy ra được:</w:t>
            </w:r>
          </w:p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4819" w:dyaOrig="840">
                <v:shape id="_x0000_i1046" type="#_x0000_t75" style="width:241.3pt;height:42.15pt" o:ole="">
                  <v:imagedata r:id="rId48" o:title=""/>
                </v:shape>
                <o:OLEObject Type="Embed" ProgID="Equation.DSMT4" ShapeID="_x0000_i1046" DrawAspect="Content" ObjectID="_1642595299" r:id="rId49"/>
              </w:object>
            </w:r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033EB" w:rsidRPr="00C810A7" w:rsidTr="00C810A7">
        <w:trPr>
          <w:trHeight w:val="800"/>
        </w:trPr>
        <w:tc>
          <w:tcPr>
            <w:tcW w:w="900" w:type="dxa"/>
            <w:vMerge w:val="restart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II</w:t>
            </w:r>
          </w:p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,5 điểm</w:t>
            </w:r>
          </w:p>
        </w:tc>
        <w:tc>
          <w:tcPr>
            <w:tcW w:w="630" w:type="dxa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7920" w:type="dxa"/>
          </w:tcPr>
          <w:p w:rsidR="00C033EB" w:rsidRPr="00C810A7" w:rsidRDefault="00C033EB" w:rsidP="00C226F4">
            <w:pPr>
              <w:spacing w:before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Gọi thời gian người thứ nhất làm một mình xong công việc là </w:t>
            </w:r>
            <w:r w:rsidRPr="00C810A7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x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giờ, x &gt; 0)</w:t>
            </w:r>
          </w:p>
          <w:p w:rsidR="00C033EB" w:rsidRPr="00C810A7" w:rsidRDefault="00C033EB" w:rsidP="00C226F4">
            <w:pPr>
              <w:spacing w:before="120"/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hời gian người thứ hai làm một mình xong công việc là </w:t>
            </w:r>
            <w:r w:rsidRPr="00C810A7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y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giờ, </w:t>
            </w:r>
            <w:r w:rsidRPr="00C810A7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y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&gt; 0)</w:t>
            </w:r>
          </w:p>
          <w:p w:rsidR="00C033EB" w:rsidRPr="00C810A7" w:rsidRDefault="00C033EB" w:rsidP="00C226F4">
            <w:pPr>
              <w:spacing w:before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Lập luận để có hệ phương trình </w:t>
            </w:r>
            <w:r w:rsidRPr="00C810A7">
              <w:rPr>
                <w:rFonts w:ascii="Times New Roman" w:hAnsi="Times New Roman" w:cs="Times New Roman"/>
                <w:position w:val="-64"/>
                <w:sz w:val="24"/>
                <w:szCs w:val="24"/>
              </w:rPr>
              <w:object w:dxaOrig="1140" w:dyaOrig="1400">
                <v:shape id="_x0000_i1047" type="#_x0000_t75" style="width:57.45pt;height:69.7pt" o:ole="">
                  <v:imagedata r:id="rId50" o:title=""/>
                </v:shape>
                <o:OLEObject Type="Embed" ProgID="Equation.DSMT4" ShapeID="_x0000_i1047" DrawAspect="Content" ObjectID="_1642595300" r:id="rId51"/>
              </w:object>
            </w:r>
          </w:p>
          <w:p w:rsidR="00C033EB" w:rsidRPr="00C810A7" w:rsidRDefault="00C033EB" w:rsidP="00C226F4">
            <w:pPr>
              <w:spacing w:before="120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Giải hệ thu được </w:t>
            </w:r>
            <w:r w:rsidRPr="00C810A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780" w:dyaOrig="720">
                <v:shape id="_x0000_i1048" type="#_x0000_t75" style="width:39.05pt;height:36pt" o:ole="">
                  <v:imagedata r:id="rId52" o:title=""/>
                </v:shape>
                <o:OLEObject Type="Embed" ProgID="Equation.DSMT4" ShapeID="_x0000_i1048" DrawAspect="Content" ObjectID="_1642595301" r:id="rId53"/>
              </w:object>
            </w:r>
          </w:p>
          <w:p w:rsidR="00C033EB" w:rsidRPr="00C810A7" w:rsidRDefault="00C033EB" w:rsidP="00C226F4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C810A7">
              <w:rPr>
                <w:rFonts w:ascii="Times New Roman" w:eastAsia="Calibri" w:hAnsi="Times New Roman" w:cs="Times New Roman"/>
                <w:sz w:val="24"/>
                <w:szCs w:val="24"/>
              </w:rPr>
              <w:t>Vậy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người thứ nhất làm một mình xong công việc là 18 giờ, người thứ hai làm một mình xong công việc là 6 </w:t>
            </w:r>
            <w:proofErr w:type="gramStart"/>
            <w:r w:rsidRPr="00C810A7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giờ </w:t>
            </w:r>
            <w:r w:rsidRPr="00C810A7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proofErr w:type="gramEnd"/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spacing w:before="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C033EB" w:rsidRPr="00C810A7" w:rsidTr="00C810A7">
        <w:trPr>
          <w:trHeight w:val="1075"/>
        </w:trPr>
        <w:tc>
          <w:tcPr>
            <w:tcW w:w="900" w:type="dxa"/>
            <w:vMerge/>
            <w:tcBorders>
              <w:bottom w:val="nil"/>
            </w:tcBorders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 w:val="restart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7920" w:type="dxa"/>
          </w:tcPr>
          <w:p w:rsidR="00C033EB" w:rsidRPr="00C810A7" w:rsidRDefault="00C033EB" w:rsidP="00C226F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Ta có bán kính đáy là 6cm</w:t>
            </w:r>
          </w:p>
          <w:p w:rsidR="00C033EB" w:rsidRPr="00C810A7" w:rsidRDefault="00C033EB" w:rsidP="00C226F4">
            <w:pPr>
              <w:spacing w:before="120" w:line="24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diện tích một đáy là</w:t>
            </w:r>
            <w:r w:rsidRPr="00C810A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60">
                <v:shape id="_x0000_i1049" type="#_x0000_t75" style="width:83.5pt;height:17.6pt" o:ole="">
                  <v:imagedata r:id="rId54" o:title=""/>
                </v:shape>
                <o:OLEObject Type="Embed" ProgID="Equation.DSMT4" ShapeID="_x0000_i1049" DrawAspect="Content" ObjectID="_1642595302" r:id="rId55"/>
              </w:object>
            </w:r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033EB" w:rsidRPr="00C810A7" w:rsidTr="00C810A7">
        <w:trPr>
          <w:trHeight w:val="530"/>
        </w:trPr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/>
            <w:tcBorders>
              <w:left w:val="single" w:sz="4" w:space="0" w:color="auto"/>
            </w:tcBorders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033EB" w:rsidRPr="00C810A7" w:rsidRDefault="00C033EB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Diện tích xung quanh để tạo nên vỏ hộp sữa là 2.36</w:t>
            </w:r>
            <w:r w:rsidRPr="00C81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50" type="#_x0000_t75" style="width:11.5pt;height:11.5pt" o:ole="">
                  <v:imagedata r:id="rId56" o:title=""/>
                </v:shape>
                <o:OLEObject Type="Embed" ProgID="Equation.DSMT4" ShapeID="_x0000_i1050" DrawAspect="Content" ObjectID="_1642595303" r:id="rId57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+120</w:t>
            </w:r>
            <w:r w:rsidRPr="00C81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51" type="#_x0000_t75" style="width:11.5pt;height:11.5pt" o:ole="">
                  <v:imagedata r:id="rId56" o:title=""/>
                </v:shape>
                <o:OLEObject Type="Embed" ProgID="Equation.DSMT4" ShapeID="_x0000_i1051" DrawAspect="Content" ObjectID="_1642595304" r:id="rId58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=192</w:t>
            </w:r>
            <w:r w:rsidRPr="00C81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20">
                <v:shape id="_x0000_i1052" type="#_x0000_t75" style="width:11.5pt;height:11.5pt" o:ole="">
                  <v:imagedata r:id="rId56" o:title=""/>
                </v:shape>
                <o:OLEObject Type="Embed" ProgID="Equation.DSMT4" ShapeID="_x0000_i1052" DrawAspect="Content" ObjectID="_1642595305" r:id="rId59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(cm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033EB" w:rsidRPr="00C810A7" w:rsidTr="00C810A7">
        <w:trPr>
          <w:trHeight w:val="1168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ài III</w:t>
            </w:r>
          </w:p>
          <w:p w:rsidR="00C033EB" w:rsidRPr="00C810A7" w:rsidRDefault="00C033EB" w:rsidP="00C226F4">
            <w:pPr>
              <w:tabs>
                <w:tab w:val="center" w:pos="606"/>
              </w:tabs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,0 điểm</w:t>
            </w:r>
          </w:p>
        </w:tc>
        <w:tc>
          <w:tcPr>
            <w:tcW w:w="630" w:type="dxa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1)</w:t>
            </w:r>
          </w:p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033EB" w:rsidRPr="00C810A7" w:rsidRDefault="00C033EB" w:rsidP="00C226F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Với </w:t>
            </w:r>
            <w:r w:rsidR="00EA10EB" w:rsidRPr="00C810A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>
                <v:shape id="_x0000_i1053" type="#_x0000_t75" style="width:62.05pt;height:16.1pt" o:ole="">
                  <v:imagedata r:id="rId60" o:title=""/>
                </v:shape>
                <o:OLEObject Type="Embed" ProgID="Equation.DSMT4" ShapeID="_x0000_i1053" DrawAspect="Content" ObjectID="_1642595306" r:id="rId61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ta đặt </w:t>
            </w:r>
            <w:r w:rsidRPr="00C810A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40" w:dyaOrig="700">
                <v:shape id="_x0000_i1054" type="#_x0000_t75" style="width:101.85pt;height:35.25pt" o:ole="">
                  <v:imagedata r:id="rId62" o:title=""/>
                </v:shape>
                <o:OLEObject Type="Embed" ProgID="Equation.DSMT4" ShapeID="_x0000_i1054" DrawAspect="Content" ObjectID="_1642595307" r:id="rId63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hệ pt trở thành:</w:t>
            </w:r>
          </w:p>
          <w:p w:rsidR="00C033EB" w:rsidRPr="00C810A7" w:rsidRDefault="00C033EB" w:rsidP="00C226F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320" w:dyaOrig="720">
                <v:shape id="_x0000_i1055" type="#_x0000_t75" style="width:115.65pt;height:36pt" o:ole="">
                  <v:imagedata r:id="rId64" o:title=""/>
                </v:shape>
                <o:OLEObject Type="Embed" ProgID="Equation.DSMT4" ShapeID="_x0000_i1055" DrawAspect="Content" ObjectID="_1642595308" r:id="rId65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Thay vào cách đặt ta có </w:t>
            </w:r>
            <w:r w:rsidRPr="00C810A7">
              <w:rPr>
                <w:rFonts w:ascii="Times New Roman" w:hAnsi="Times New Roman" w:cs="Times New Roman"/>
                <w:position w:val="-64"/>
                <w:sz w:val="24"/>
                <w:szCs w:val="24"/>
              </w:rPr>
              <w:object w:dxaOrig="3760" w:dyaOrig="1400">
                <v:shape id="_x0000_i1056" type="#_x0000_t75" style="width:187.65pt;height:69.7pt" o:ole="">
                  <v:imagedata r:id="rId66" o:title=""/>
                </v:shape>
                <o:OLEObject Type="Embed" ProgID="Equation.DSMT4" ShapeID="_x0000_i1056" DrawAspect="Content" ObjectID="_1642595309" r:id="rId67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(Thỏa mãn)</w:t>
            </w:r>
          </w:p>
          <w:p w:rsidR="00C033EB" w:rsidRPr="00C810A7" w:rsidRDefault="00C033EB" w:rsidP="00C226F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Vậy tập nghiệm của hệ phương trình là (x;y)=(2;-1)</w:t>
            </w:r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</w:tr>
      <w:tr w:rsidR="00C033EB" w:rsidRPr="00C810A7" w:rsidTr="00C810A7">
        <w:trPr>
          <w:trHeight w:val="282"/>
        </w:trPr>
        <w:tc>
          <w:tcPr>
            <w:tcW w:w="90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2a)</w:t>
            </w:r>
          </w:p>
        </w:tc>
        <w:tc>
          <w:tcPr>
            <w:tcW w:w="7920" w:type="dxa"/>
          </w:tcPr>
          <w:p w:rsidR="00C033EB" w:rsidRPr="00C810A7" w:rsidRDefault="00C033EB" w:rsidP="00C226F4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PT hoành độ giao điểm của đường thẳng d và parabol (P) là: </w:t>
            </w:r>
          </w:p>
          <w:p w:rsidR="00C033EB" w:rsidRPr="00C810A7" w:rsidRDefault="00C033EB" w:rsidP="00C226F4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=2mx – 2m +3</w:t>
            </w:r>
          </w:p>
          <w:p w:rsidR="00C033EB" w:rsidRPr="00C810A7" w:rsidRDefault="00C033EB" w:rsidP="00C226F4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40">
                <v:shape id="_x0000_i1057" type="#_x0000_t75" style="width:16.1pt;height:12.25pt" o:ole="">
                  <v:imagedata r:id="rId68" o:title=""/>
                </v:shape>
                <o:OLEObject Type="Embed" ProgID="Equation.DSMT4" ShapeID="_x0000_i1057" DrawAspect="Content" ObjectID="_1642595310" r:id="rId69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x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-2mx + 2m - 3=0(*)</w:t>
            </w:r>
          </w:p>
          <w:p w:rsidR="00C033EB" w:rsidRPr="00C810A7" w:rsidRDefault="00C033EB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Xét: ∆ = b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– 4ac = (m-1)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+2 &gt; 0 với mọi m nên pt (*) luôn có 2 nghiệm phân biệt. </w:t>
            </w:r>
            <w:proofErr w:type="gramStart"/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vậy</w:t>
            </w:r>
            <w:proofErr w:type="gramEnd"/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d luôn cắt (P) tại hai điểm phân biệt.</w:t>
            </w:r>
          </w:p>
        </w:tc>
        <w:tc>
          <w:tcPr>
            <w:tcW w:w="810" w:type="dxa"/>
            <w:gridSpan w:val="2"/>
          </w:tcPr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</w:tr>
      <w:tr w:rsidR="00C033EB" w:rsidRPr="00C810A7" w:rsidTr="00C810A7">
        <w:tc>
          <w:tcPr>
            <w:tcW w:w="90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2b)</w:t>
            </w:r>
          </w:p>
        </w:tc>
        <w:tc>
          <w:tcPr>
            <w:tcW w:w="7920" w:type="dxa"/>
          </w:tcPr>
          <w:p w:rsidR="00C033EB" w:rsidRPr="00C810A7" w:rsidRDefault="00C033EB" w:rsidP="00C226F4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Với x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; x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là 2 nghiệm của phương trình (*), theo định lý </w:t>
            </w:r>
          </w:p>
          <w:p w:rsidR="00C033EB" w:rsidRPr="00C810A7" w:rsidRDefault="00EA10EB" w:rsidP="00C226F4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Theo hệ thức </w:t>
            </w:r>
            <w:r w:rsidR="00C033EB" w:rsidRPr="00C810A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Vi – ét ta có: </w:t>
            </w:r>
            <w:r w:rsidR="00C033EB" w:rsidRPr="00C810A7">
              <w:rPr>
                <w:rFonts w:ascii="Times New Roman" w:hAnsi="Times New Roman" w:cs="Times New Roman"/>
                <w:position w:val="-32"/>
                <w:sz w:val="24"/>
                <w:szCs w:val="24"/>
                <w:lang w:val="pt-PT"/>
              </w:rPr>
              <w:object w:dxaOrig="1480" w:dyaOrig="760">
                <v:shape id="_x0000_i1058" type="#_x0000_t75" style="width:74.3pt;height:37.55pt" o:ole="">
                  <v:imagedata r:id="rId70" o:title=""/>
                </v:shape>
                <o:OLEObject Type="Embed" ProgID="Equation.DSMT4" ShapeID="_x0000_i1058" DrawAspect="Content" ObjectID="_1642595311" r:id="rId71"/>
              </w:object>
            </w:r>
            <w:r w:rsidR="00C033EB" w:rsidRPr="00C810A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</w:t>
            </w:r>
          </w:p>
          <w:p w:rsidR="00C033EB" w:rsidRPr="00C810A7" w:rsidRDefault="00C033EB" w:rsidP="00C226F4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>y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PT"/>
              </w:rPr>
              <w:t>1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+y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PT"/>
              </w:rPr>
              <w:t>2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lang w:val="pt-PT"/>
              </w:rPr>
              <w:t xml:space="preserve"> &lt;9</w:t>
            </w:r>
          </w:p>
          <w:p w:rsidR="00C033EB" w:rsidRPr="00C810A7" w:rsidRDefault="00C033EB" w:rsidP="00C226F4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C810A7">
              <w:rPr>
                <w:rFonts w:ascii="Times New Roman" w:hAnsi="Times New Roman" w:cs="Times New Roman"/>
                <w:position w:val="-70"/>
                <w:sz w:val="24"/>
                <w:szCs w:val="24"/>
                <w:lang w:val="pt-PT"/>
              </w:rPr>
              <w:object w:dxaOrig="2640" w:dyaOrig="1520">
                <v:shape id="_x0000_i1059" type="#_x0000_t75" style="width:129.45pt;height:74.3pt" o:ole="">
                  <v:imagedata r:id="rId72" o:title=""/>
                </v:shape>
                <o:OLEObject Type="Embed" ProgID="Equation.DSMT4" ShapeID="_x0000_i1059" DrawAspect="Content" ObjectID="_1642595312" r:id="rId73"/>
              </w:object>
            </w:r>
          </w:p>
          <w:p w:rsidR="00C033EB" w:rsidRPr="00C810A7" w:rsidRDefault="00C033EB" w:rsidP="00C226F4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C810A7">
              <w:rPr>
                <w:rFonts w:ascii="Times New Roman" w:hAnsi="Times New Roman" w:cs="Times New Roman"/>
                <w:position w:val="-46"/>
                <w:sz w:val="24"/>
                <w:szCs w:val="24"/>
              </w:rPr>
              <w:object w:dxaOrig="2340" w:dyaOrig="1040">
                <v:shape id="_x0000_i1060" type="#_x0000_t75" style="width:117.2pt;height:52.1pt" o:ole="">
                  <v:imagedata r:id="rId74" o:title=""/>
                </v:shape>
                <o:OLEObject Type="Embed" ProgID="Equation.DSMT4" ShapeID="_x0000_i1060" DrawAspect="Content" ObjectID="_1642595313" r:id="rId75"/>
              </w:object>
            </w:r>
          </w:p>
        </w:tc>
        <w:tc>
          <w:tcPr>
            <w:tcW w:w="810" w:type="dxa"/>
            <w:gridSpan w:val="2"/>
            <w:vAlign w:val="center"/>
          </w:tcPr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033EB" w:rsidRPr="00C810A7" w:rsidTr="00C810A7">
        <w:trPr>
          <w:trHeight w:val="680"/>
        </w:trPr>
        <w:tc>
          <w:tcPr>
            <w:tcW w:w="900" w:type="dxa"/>
            <w:vMerge/>
            <w:vAlign w:val="center"/>
          </w:tcPr>
          <w:p w:rsidR="00C033EB" w:rsidRPr="00C810A7" w:rsidRDefault="00C033EB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</w:tcPr>
          <w:p w:rsidR="00C033EB" w:rsidRPr="00C810A7" w:rsidRDefault="00C033EB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033EB" w:rsidRPr="00C810A7" w:rsidRDefault="00C033EB" w:rsidP="00C226F4">
            <w:pPr>
              <w:spacing w:before="100" w:beforeAutospacing="1" w:after="100" w:afterAutospacing="1"/>
              <w:jc w:val="both"/>
              <w:rPr>
                <w:rFonts w:ascii="Times New Roman" w:hAnsi="Times New Roman" w:cs="Times New Roman"/>
                <w:sz w:val="24"/>
                <w:szCs w:val="24"/>
                <w:lang w:val="pt-PT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C810A7">
              <w:rPr>
                <w:rFonts w:ascii="Times New Roman" w:hAnsi="Times New Roman" w:cs="Times New Roman"/>
                <w:position w:val="-24"/>
                <w:sz w:val="24"/>
                <w:szCs w:val="24"/>
                <w:lang w:val="pt-PT"/>
              </w:rPr>
              <w:object w:dxaOrig="1180" w:dyaOrig="620">
                <v:shape id="_x0000_i1061" type="#_x0000_t75" style="width:59pt;height:31.4pt" o:ole="">
                  <v:imagedata r:id="rId76" o:title=""/>
                </v:shape>
                <o:OLEObject Type="Embed" ProgID="Equation.DSMT4" ShapeID="_x0000_i1061" DrawAspect="Content" ObjectID="_1642595314" r:id="rId77"/>
              </w:objec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thì y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+y</w:t>
            </w:r>
            <w:r w:rsidRPr="00C810A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 xml:space="preserve"> &lt;9</w:t>
            </w:r>
          </w:p>
        </w:tc>
        <w:tc>
          <w:tcPr>
            <w:tcW w:w="810" w:type="dxa"/>
            <w:gridSpan w:val="2"/>
          </w:tcPr>
          <w:p w:rsidR="00C033EB" w:rsidRPr="00C810A7" w:rsidRDefault="00C033EB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810A7" w:rsidRPr="00C810A7" w:rsidTr="00C810A7">
        <w:tc>
          <w:tcPr>
            <w:tcW w:w="900" w:type="dxa"/>
            <w:vMerge w:val="restart"/>
            <w:vAlign w:val="center"/>
          </w:tcPr>
          <w:p w:rsidR="00C810A7" w:rsidRPr="00C810A7" w:rsidRDefault="00C810A7" w:rsidP="00C810A7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Bài IV</w:t>
            </w:r>
          </w:p>
          <w:p w:rsidR="00C810A7" w:rsidRPr="00C810A7" w:rsidRDefault="00C810A7" w:rsidP="00C810A7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3,0 điểm</w:t>
            </w:r>
          </w:p>
        </w:tc>
        <w:tc>
          <w:tcPr>
            <w:tcW w:w="630" w:type="dxa"/>
          </w:tcPr>
          <w:p w:rsidR="00C810A7" w:rsidRPr="00C810A7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810A7" w:rsidRPr="00C810A7" w:rsidRDefault="00C810A7" w:rsidP="00C226F4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387115" cy="2319037"/>
                  <wp:effectExtent l="0" t="0" r="0" b="0"/>
                  <wp:docPr id="3" name="Picture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301" cy="23243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810A7" w:rsidRPr="00C810A7" w:rsidRDefault="00C810A7" w:rsidP="00C226F4">
            <w:pPr>
              <w:spacing w:before="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Hình vẽ 0.25</w:t>
            </w:r>
            <w:r w:rsidRPr="00C810A7">
              <w:rPr>
                <w:rFonts w:ascii="Times New Roman" w:hAnsi="Times New Roman" w:cs="Times New Roman"/>
                <w:color w:val="500050"/>
                <w:sz w:val="24"/>
                <w:szCs w:val="24"/>
                <w:shd w:val="clear" w:color="auto" w:fill="FFFFFF"/>
              </w:rPr>
              <w:t xml:space="preserve"> </w:t>
            </w:r>
          </w:p>
        </w:tc>
        <w:tc>
          <w:tcPr>
            <w:tcW w:w="810" w:type="dxa"/>
            <w:gridSpan w:val="2"/>
            <w:vAlign w:val="center"/>
          </w:tcPr>
          <w:p w:rsidR="00C810A7" w:rsidRPr="00C810A7" w:rsidRDefault="00C810A7" w:rsidP="00C226F4">
            <w:pPr>
              <w:spacing w:before="6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i/>
                <w:sz w:val="24"/>
                <w:szCs w:val="24"/>
              </w:rPr>
              <w:t>0.25</w:t>
            </w:r>
          </w:p>
        </w:tc>
      </w:tr>
      <w:tr w:rsidR="00C810A7" w:rsidRPr="00C810A7" w:rsidTr="00C810A7">
        <w:trPr>
          <w:trHeight w:val="161"/>
        </w:trPr>
        <w:tc>
          <w:tcPr>
            <w:tcW w:w="900" w:type="dxa"/>
            <w:vMerge/>
            <w:vAlign w:val="center"/>
          </w:tcPr>
          <w:p w:rsidR="00C810A7" w:rsidRPr="00C810A7" w:rsidRDefault="00C810A7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</w:tcPr>
          <w:p w:rsidR="00C810A7" w:rsidRPr="00C810A7" w:rsidRDefault="00C810A7" w:rsidP="00C226F4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1)</w:t>
            </w:r>
          </w:p>
        </w:tc>
        <w:tc>
          <w:tcPr>
            <w:tcW w:w="7920" w:type="dxa"/>
          </w:tcPr>
          <w:p w:rsidR="00C810A7" w:rsidRPr="00C810A7" w:rsidRDefault="00C810A7" w:rsidP="00C810A7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810A7">
              <w:rPr>
                <w:rFonts w:ascii="Times New Roman" w:hAnsi="Times New Roman" w:cs="Times New Roman"/>
                <w:sz w:val="24"/>
                <w:szCs w:val="24"/>
              </w:rPr>
              <w:t>Chứng minh tứ giác AOCM nội tiếp.</w:t>
            </w:r>
          </w:p>
        </w:tc>
        <w:tc>
          <w:tcPr>
            <w:tcW w:w="810" w:type="dxa"/>
            <w:gridSpan w:val="2"/>
            <w:vAlign w:val="center"/>
          </w:tcPr>
          <w:p w:rsidR="00C810A7" w:rsidRPr="00C810A7" w:rsidRDefault="00C810A7" w:rsidP="00C226F4">
            <w:pPr>
              <w:spacing w:before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10A7" w:rsidRPr="00990685" w:rsidTr="007E54FD">
        <w:trPr>
          <w:trHeight w:val="562"/>
        </w:trPr>
        <w:tc>
          <w:tcPr>
            <w:tcW w:w="900" w:type="dxa"/>
            <w:vMerge/>
            <w:vAlign w:val="center"/>
          </w:tcPr>
          <w:p w:rsidR="00C810A7" w:rsidRPr="00C810A7" w:rsidRDefault="00C810A7" w:rsidP="008C40A5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 w:val="restart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810A7" w:rsidRPr="00990685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ét tứ giác 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AOC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ó:</w:t>
            </w:r>
            <w:r w:rsidRPr="003F514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60">
                <v:shape id="_x0000_i1062" type="#_x0000_t75" style="width:68.15pt;height:17.6pt" o:ole="">
                  <v:imagedata r:id="rId79" o:title=""/>
                </v:shape>
                <o:OLEObject Type="Embed" ProgID="Equation.DSMT4" ShapeID="_x0000_i1062" DrawAspect="Content" ObjectID="_1642595315" r:id="rId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uông</w:t>
            </w:r>
          </w:p>
        </w:tc>
        <w:tc>
          <w:tcPr>
            <w:tcW w:w="810" w:type="dxa"/>
            <w:gridSpan w:val="2"/>
            <w:vAlign w:val="center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C810A7" w:rsidRPr="00990685" w:rsidTr="00C810A7">
        <w:trPr>
          <w:trHeight w:val="442"/>
        </w:trPr>
        <w:tc>
          <w:tcPr>
            <w:tcW w:w="90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ai góc này cùng nhìn cạnh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 xml:space="preserve"> CO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nên tứ giác này nội tiếp</w:t>
            </w:r>
          </w:p>
        </w:tc>
        <w:tc>
          <w:tcPr>
            <w:tcW w:w="810" w:type="dxa"/>
            <w:gridSpan w:val="2"/>
            <w:vAlign w:val="center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C810A7" w:rsidRPr="00990685" w:rsidTr="00C810A7">
        <w:tc>
          <w:tcPr>
            <w:tcW w:w="90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 w:val="restart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906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2)</w:t>
            </w:r>
          </w:p>
        </w:tc>
        <w:tc>
          <w:tcPr>
            <w:tcW w:w="8730" w:type="dxa"/>
            <w:gridSpan w:val="3"/>
          </w:tcPr>
          <w:p w:rsidR="00C810A7" w:rsidRPr="00536366" w:rsidRDefault="00C810A7" w:rsidP="00C226F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36366">
              <w:rPr>
                <w:rFonts w:ascii="Times New Roman" w:hAnsi="Times New Roman" w:cs="Times New Roman"/>
                <w:sz w:val="26"/>
                <w:szCs w:val="26"/>
              </w:rPr>
              <w:t>Chứng minh EA.MH = EO.HA</w:t>
            </w:r>
          </w:p>
        </w:tc>
      </w:tr>
      <w:tr w:rsidR="00C810A7" w:rsidRPr="00990685" w:rsidTr="00C810A7">
        <w:tc>
          <w:tcPr>
            <w:tcW w:w="90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810A7" w:rsidRDefault="00C810A7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có AC=AM, OA =OM (tc hai tiếp tuyến cắt nhau)</w:t>
            </w:r>
          </w:p>
          <w:p w:rsidR="00C810A7" w:rsidRDefault="00C810A7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=&gt;OC là đường trung trực của đoạn AM</w:t>
            </w:r>
          </w:p>
          <w:p w:rsidR="00C810A7" w:rsidRDefault="00C810A7" w:rsidP="00C226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&gt; </w:t>
            </w:r>
            <w:r w:rsidRPr="00832A1E">
              <w:rPr>
                <w:position w:val="-6"/>
              </w:rPr>
              <w:object w:dxaOrig="1080" w:dyaOrig="279">
                <v:shape id="_x0000_i1063" type="#_x0000_t75" style="width:54.4pt;height:13.8pt" o:ole="">
                  <v:imagedata r:id="rId81" o:title=""/>
                </v:shape>
                <o:OLEObject Type="Embed" ProgID="Equation.DSMT4" ShapeID="_x0000_i1063" DrawAspect="Content" ObjectID="_1642595316" r:id="rId82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tại E</w:t>
            </w:r>
          </w:p>
          <w:p w:rsidR="00C810A7" w:rsidRPr="00BC4C71" w:rsidRDefault="00C810A7" w:rsidP="00C226F4">
            <w:pPr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=&gt; </w:t>
            </w:r>
            <m:oMath>
              <m:r>
                <w:rPr>
                  <w:rFonts w:ascii="Cambria Math" w:hAnsi="Cambria Math" w:cs="Times New Roman"/>
                </w:rPr>
                <m:t>∆</m:t>
              </m:r>
            </m:oMath>
            <w:r>
              <w:rPr>
                <w:rFonts w:ascii="Times New Roman" w:eastAsiaTheme="minorEastAsia" w:hAnsi="Times New Roman" w:cs="Times New Roman"/>
              </w:rPr>
              <w:t xml:space="preserve"> AEO vuông tại E</w:t>
            </w:r>
          </w:p>
        </w:tc>
        <w:tc>
          <w:tcPr>
            <w:tcW w:w="810" w:type="dxa"/>
            <w:gridSpan w:val="2"/>
            <w:vAlign w:val="center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068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</w:tr>
      <w:tr w:rsidR="00C810A7" w:rsidRPr="00990685" w:rsidTr="00C810A7">
        <w:trPr>
          <w:trHeight w:val="620"/>
        </w:trPr>
        <w:tc>
          <w:tcPr>
            <w:tcW w:w="90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20" w:type="dxa"/>
          </w:tcPr>
          <w:p w:rsidR="00C810A7" w:rsidRDefault="00C810A7" w:rsidP="00C226F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hứng minh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∆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AEO </w:t>
            </w:r>
            <m:oMath>
              <m:r>
                <w:rPr>
                  <w:rFonts w:ascii="Cambria Math" w:hAnsi="Cambria Math"/>
                </w:rPr>
                <m:t>~</m:t>
              </m:r>
              <m:r>
                <w:rPr>
                  <w:rFonts w:ascii="Cambria Math" w:eastAsiaTheme="minorEastAsia" w:hAnsi="Cambria Math" w:cs="Times New Roman"/>
                </w:rPr>
                <m:t>∆</m:t>
              </m:r>
            </m:oMath>
            <w:r>
              <w:rPr>
                <w:rFonts w:ascii="Times New Roman" w:eastAsiaTheme="minorEastAsia" w:hAnsi="Times New Roman" w:cs="Times New Roman"/>
              </w:rPr>
              <w:t>AHM (gg)</w:t>
            </w:r>
          </w:p>
          <w:p w:rsidR="00C810A7" w:rsidRPr="00002FD7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>=&gt;</w:t>
            </w:r>
            <w:r w:rsidRPr="00832A1E">
              <w:rPr>
                <w:position w:val="-24"/>
              </w:rPr>
              <w:object w:dxaOrig="1120" w:dyaOrig="620">
                <v:shape id="_x0000_i1064" type="#_x0000_t75" style="width:55.9pt;height:31.4pt" o:ole="">
                  <v:imagedata r:id="rId83" o:title=""/>
                </v:shape>
                <o:OLEObject Type="Embed" ProgID="Equation.DSMT4" ShapeID="_x0000_i1064" DrawAspect="Content" ObjectID="_1642595317" r:id="rId84"/>
              </w:object>
            </w:r>
            <w:r>
              <w:t xml:space="preserve"> =&gt; </w:t>
            </w:r>
            <w:r>
              <w:rPr>
                <w:rFonts w:ascii="Times New Roman" w:hAnsi="Times New Roman" w:cs="Times New Roman"/>
              </w:rPr>
              <w:t>EA. MH = EO.HA</w:t>
            </w:r>
          </w:p>
        </w:tc>
        <w:tc>
          <w:tcPr>
            <w:tcW w:w="810" w:type="dxa"/>
            <w:gridSpan w:val="2"/>
            <w:vAlign w:val="center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0685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10A7" w:rsidRPr="00990685" w:rsidTr="00C810A7">
        <w:trPr>
          <w:trHeight w:val="537"/>
        </w:trPr>
        <w:tc>
          <w:tcPr>
            <w:tcW w:w="90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 w:val="restart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3</w:t>
            </w:r>
            <w:r w:rsidRPr="009906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)</w:t>
            </w:r>
          </w:p>
          <w:p w:rsidR="00C810A7" w:rsidRPr="00990685" w:rsidRDefault="00C810A7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C810A7" w:rsidRPr="00990685" w:rsidRDefault="00C810A7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C810A7" w:rsidRPr="00990685" w:rsidRDefault="00C810A7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C810A7" w:rsidRPr="00990685" w:rsidRDefault="00C810A7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C810A7" w:rsidRPr="00990685" w:rsidRDefault="00C810A7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C810A7" w:rsidRPr="00990685" w:rsidRDefault="00C810A7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C810A7" w:rsidRPr="00990685" w:rsidRDefault="00C810A7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  <w:p w:rsidR="00C810A7" w:rsidRPr="00990685" w:rsidRDefault="00C810A7" w:rsidP="00C226F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8730" w:type="dxa"/>
            <w:gridSpan w:val="3"/>
          </w:tcPr>
          <w:p w:rsidR="00C810A7" w:rsidRPr="00002FD7" w:rsidRDefault="00C810A7" w:rsidP="00C226F4">
            <w:pPr>
              <w:spacing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002FD7">
              <w:rPr>
                <w:rFonts w:ascii="Times New Roman" w:hAnsi="Times New Roman" w:cs="Times New Roman"/>
                <w:sz w:val="26"/>
                <w:szCs w:val="26"/>
              </w:rPr>
              <w:t xml:space="preserve"> Chứng minh C là trung điểm của </w:t>
            </w:r>
            <w:proofErr w:type="gramStart"/>
            <w:r w:rsidRPr="00002FD7">
              <w:rPr>
                <w:rFonts w:ascii="Times New Roman" w:hAnsi="Times New Roman" w:cs="Times New Roman"/>
                <w:sz w:val="26"/>
                <w:szCs w:val="26"/>
              </w:rPr>
              <w:t>AN</w:t>
            </w:r>
            <w:proofErr w:type="gramEnd"/>
            <w:r w:rsidRPr="00002FD7">
              <w:rPr>
                <w:rFonts w:ascii="Times New Roman" w:hAnsi="Times New Roman" w:cs="Times New Roman"/>
                <w:sz w:val="26"/>
                <w:szCs w:val="26"/>
              </w:rPr>
              <w:t xml:space="preserve"> và KE // AB.</w:t>
            </w:r>
          </w:p>
          <w:p w:rsidR="00C810A7" w:rsidRPr="008E294C" w:rsidRDefault="00C810A7" w:rsidP="00C226F4">
            <w:pPr>
              <w:spacing w:line="320" w:lineRule="exac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810A7" w:rsidRPr="00990685" w:rsidTr="00C810A7">
        <w:tc>
          <w:tcPr>
            <w:tcW w:w="90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63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10" w:type="dxa"/>
            <w:gridSpan w:val="2"/>
          </w:tcPr>
          <w:p w:rsidR="00C810A7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a chứng minh CO // NB và O là trung điểm AB</w:t>
            </w:r>
          </w:p>
          <w:p w:rsidR="00C810A7" w:rsidRPr="00990685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heo định lý Talet ta chứng minh C là trung điểm AN</w:t>
            </w:r>
          </w:p>
        </w:tc>
        <w:tc>
          <w:tcPr>
            <w:tcW w:w="720" w:type="dxa"/>
            <w:vAlign w:val="center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990685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0,25</w:t>
            </w:r>
          </w:p>
        </w:tc>
      </w:tr>
      <w:tr w:rsidR="00C810A7" w:rsidRPr="00990685" w:rsidTr="00C810A7">
        <w:tc>
          <w:tcPr>
            <w:tcW w:w="90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8010" w:type="dxa"/>
            <w:gridSpan w:val="2"/>
          </w:tcPr>
          <w:p w:rsidR="00C810A7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a chứng minh CN = CA = CM; EA = EM</w:t>
            </w:r>
          </w:p>
          <w:p w:rsidR="00C810A7" w:rsidRDefault="00C810A7" w:rsidP="00126ED2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Áp dụng hệ quả định lý talet vào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∆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  <w:t xml:space="preserve">BAC và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pt-BR"/>
                </w:rPr>
                <m:t>∆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  <w:t xml:space="preserve">BCN có </w:t>
            </w:r>
            <w:r w:rsidRPr="00D971FB">
              <w:rPr>
                <w:position w:val="-24"/>
              </w:rPr>
              <w:object w:dxaOrig="3700" w:dyaOrig="620">
                <v:shape id="_x0000_i1065" type="#_x0000_t75" style="width:184.6pt;height:31.4pt" o:ole="">
                  <v:imagedata r:id="rId85" o:title=""/>
                </v:shape>
                <o:OLEObject Type="Embed" ProgID="Equation.DSMT4" ShapeID="_x0000_i1065" DrawAspect="Content" ObjectID="_1642595318" r:id="rId86"/>
              </w:object>
            </w:r>
            <w:r>
              <w:t xml:space="preserve"> </w:t>
            </w:r>
            <w:r>
              <w:rPr>
                <w:rFonts w:ascii="Times New Roman" w:hAnsi="Times New Roman" w:cs="Times New Roman"/>
              </w:rPr>
              <w:t>Mà AC = CN</w:t>
            </w:r>
          </w:p>
          <w:p w:rsidR="00C810A7" w:rsidRDefault="00C810A7" w:rsidP="00126ED2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K= MK</w:t>
            </w:r>
          </w:p>
          <w:p w:rsidR="00C810A7" w:rsidRPr="00126ED2" w:rsidRDefault="00C810A7" w:rsidP="00126ED2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KH là đường trung bình  của </w:t>
            </w:r>
            <m:oMath>
              <m:r>
                <w:rPr>
                  <w:rFonts w:ascii="Cambria Math" w:hAnsi="Cambria Math" w:cs="Times New Roman"/>
                </w:rPr>
                <m:t>∆</m:t>
              </m:r>
            </m:oMath>
            <w:r>
              <w:rPr>
                <w:rFonts w:ascii="Times New Roman" w:eastAsiaTheme="minorEastAsia" w:hAnsi="Times New Roman" w:cs="Times New Roman"/>
              </w:rPr>
              <w:t>MAB</w:t>
            </w:r>
          </w:p>
          <w:p w:rsidR="00C810A7" w:rsidRPr="00126ED2" w:rsidRDefault="00C810A7" w:rsidP="00126ED2">
            <w:pPr>
              <w:pStyle w:val="ListParagraph"/>
              <w:numPr>
                <w:ilvl w:val="0"/>
                <w:numId w:val="6"/>
              </w:num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EK//AB</w:t>
            </w:r>
          </w:p>
        </w:tc>
        <w:tc>
          <w:tcPr>
            <w:tcW w:w="720" w:type="dxa"/>
            <w:vAlign w:val="center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90685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C810A7" w:rsidRPr="00990685" w:rsidTr="00C810A7">
        <w:tc>
          <w:tcPr>
            <w:tcW w:w="900" w:type="dxa"/>
            <w:vMerge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  <w:lang w:val="pt-BR"/>
              </w:rPr>
            </w:pPr>
          </w:p>
        </w:tc>
        <w:tc>
          <w:tcPr>
            <w:tcW w:w="630" w:type="dxa"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4)</w:t>
            </w:r>
          </w:p>
        </w:tc>
        <w:tc>
          <w:tcPr>
            <w:tcW w:w="8010" w:type="dxa"/>
            <w:gridSpan w:val="2"/>
          </w:tcPr>
          <w:p w:rsidR="00C810A7" w:rsidRDefault="00C810A7" w:rsidP="0045640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am giác CPQ cân tại C=&gt;S</w:t>
            </w:r>
            <w:r w:rsidRPr="00456408">
              <w:rPr>
                <w:rFonts w:ascii="Times New Roman" w:hAnsi="Times New Roman" w:cs="Times New Roman"/>
                <w:sz w:val="16"/>
                <w:szCs w:val="16"/>
                <w:lang w:val="pt-BR"/>
              </w:rPr>
              <w:t>CPQ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2S</w:t>
            </w:r>
            <w:r w:rsidRPr="00456408">
              <w:rPr>
                <w:rFonts w:ascii="Times New Roman" w:hAnsi="Times New Roman" w:cs="Times New Roman"/>
                <w:sz w:val="16"/>
                <w:szCs w:val="16"/>
                <w:lang w:val="pt-BR"/>
              </w:rPr>
              <w:t>COP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OA.CP = R.(AP+AC)</w:t>
            </w:r>
          </w:p>
          <w:p w:rsidR="00C810A7" w:rsidRDefault="00C810A7" w:rsidP="0045640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lastRenderedPageBreak/>
              <w:t>S</w:t>
            </w:r>
            <w:r w:rsidRPr="00456408">
              <w:rPr>
                <w:rFonts w:ascii="Times New Roman" w:hAnsi="Times New Roman" w:cs="Times New Roman"/>
                <w:sz w:val="16"/>
                <w:szCs w:val="16"/>
                <w:lang w:val="pt-BR"/>
              </w:rPr>
              <w:t xml:space="preserve">CPQ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in &lt;=&gt; AP + AC min</w:t>
            </w:r>
          </w:p>
          <w:p w:rsidR="00C810A7" w:rsidRDefault="00C810A7" w:rsidP="00456408">
            <w:pPr>
              <w:jc w:val="both"/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Áp dụng bđt Côsi có AP +AC </w:t>
            </w:r>
            <w:r w:rsidRPr="00D971FB">
              <w:rPr>
                <w:position w:val="-4"/>
              </w:rPr>
              <w:object w:dxaOrig="200" w:dyaOrig="240">
                <v:shape id="_x0000_i1066" type="#_x0000_t75" style="width:9.95pt;height:12.25pt" o:ole="">
                  <v:imagedata r:id="rId87" o:title=""/>
                </v:shape>
                <o:OLEObject Type="Embed" ProgID="Equation.DSMT4" ShapeID="_x0000_i1066" DrawAspect="Content" ObjectID="_1642595319" r:id="rId88"/>
              </w:object>
            </w:r>
            <w:r>
              <w:rPr>
                <w:rFonts w:ascii="Times New Roman" w:hAnsi="Times New Roman" w:cs="Times New Roman"/>
              </w:rPr>
              <w:t>2</w:t>
            </w:r>
            <w:r w:rsidRPr="00D971FB">
              <w:rPr>
                <w:position w:val="-8"/>
              </w:rPr>
              <w:object w:dxaOrig="960" w:dyaOrig="360">
                <v:shape id="_x0000_i1067" type="#_x0000_t75" style="width:48.25pt;height:17.6pt" o:ole="">
                  <v:imagedata r:id="rId89" o:title=""/>
                </v:shape>
                <o:OLEObject Type="Embed" ProgID="Equation.DSMT4" ShapeID="_x0000_i1067" DrawAspect="Content" ObjectID="_1642595320" r:id="rId90"/>
              </w:object>
            </w:r>
          </w:p>
          <w:p w:rsidR="00C810A7" w:rsidRDefault="00C810A7" w:rsidP="00456408">
            <w:pPr>
              <w:jc w:val="both"/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à AP.AC =</w:t>
            </w:r>
            <w:r w:rsidRPr="00D971FB">
              <w:rPr>
                <w:position w:val="-6"/>
              </w:rPr>
              <w:object w:dxaOrig="499" w:dyaOrig="320">
                <v:shape id="_x0000_i1068" type="#_x0000_t75" style="width:25.3pt;height:16.1pt" o:ole="">
                  <v:imagedata r:id="rId91" o:title=""/>
                </v:shape>
                <o:OLEObject Type="Embed" ProgID="Equation.DSMT4" ShapeID="_x0000_i1068" DrawAspect="Content" ObjectID="_1642595321" r:id="rId92"/>
              </w:object>
            </w:r>
            <w: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456408">
              <w:rPr>
                <w:position w:val="-4"/>
              </w:rPr>
              <w:object w:dxaOrig="320" w:dyaOrig="300">
                <v:shape id="_x0000_i1069" type="#_x0000_t75" style="width:16.1pt;height:14.55pt" o:ole="">
                  <v:imagedata r:id="rId93" o:title=""/>
                </v:shape>
                <o:OLEObject Type="Embed" ProgID="Equation.DSMT4" ShapeID="_x0000_i1069" DrawAspect="Content" ObjectID="_1642595322" r:id="rId94"/>
              </w:object>
            </w:r>
          </w:p>
          <w:p w:rsidR="00C810A7" w:rsidRDefault="00C810A7" w:rsidP="0045640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Vậy min AP +AC = 2R khi AP = AC. </w:t>
            </w:r>
          </w:p>
          <w:p w:rsidR="00C810A7" w:rsidRPr="00456408" w:rsidRDefault="00C810A7" w:rsidP="0045640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Do đó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pt-BR"/>
                </w:rPr>
                <m:t>∆POQ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  <w:lang w:val="pt-BR"/>
              </w:rPr>
              <w:t xml:space="preserve"> vuông cân tại O. Nên OC = R</w:t>
            </w:r>
            <w:r w:rsidRPr="00456408">
              <w:rPr>
                <w:position w:val="-6"/>
              </w:rPr>
              <w:object w:dxaOrig="380" w:dyaOrig="340">
                <v:shape id="_x0000_i1070" type="#_x0000_t75" style="width:19.15pt;height:16.85pt" o:ole="">
                  <v:imagedata r:id="rId95" o:title=""/>
                </v:shape>
                <o:OLEObject Type="Embed" ProgID="Equation.DSMT4" ShapeID="_x0000_i1070" DrawAspect="Content" ObjectID="_1642595323" r:id="rId96"/>
              </w:object>
            </w:r>
          </w:p>
        </w:tc>
        <w:tc>
          <w:tcPr>
            <w:tcW w:w="720" w:type="dxa"/>
            <w:vAlign w:val="center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25</w:t>
            </w:r>
          </w:p>
        </w:tc>
      </w:tr>
      <w:tr w:rsidR="00C810A7" w:rsidRPr="00990685" w:rsidTr="00C810A7">
        <w:trPr>
          <w:trHeight w:val="5359"/>
        </w:trPr>
        <w:tc>
          <w:tcPr>
            <w:tcW w:w="900" w:type="dxa"/>
          </w:tcPr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9068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Bài V</w:t>
            </w:r>
          </w:p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90685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0,5 điểm</w:t>
            </w:r>
          </w:p>
        </w:tc>
        <w:tc>
          <w:tcPr>
            <w:tcW w:w="630" w:type="dxa"/>
            <w:vAlign w:val="center"/>
          </w:tcPr>
          <w:p w:rsidR="00C810A7" w:rsidRPr="00990685" w:rsidRDefault="00C810A7" w:rsidP="00C226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10" w:type="dxa"/>
            <w:gridSpan w:val="2"/>
          </w:tcPr>
          <w:p w:rsidR="00C810A7" w:rsidRPr="00EC6FC9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6FC9">
              <w:rPr>
                <w:rFonts w:ascii="Times New Roman" w:hAnsi="Times New Roman" w:cs="Times New Roman"/>
                <w:sz w:val="24"/>
                <w:szCs w:val="24"/>
              </w:rPr>
              <w:t>Biến đổi biểu thức M</w:t>
            </w:r>
          </w:p>
          <w:p w:rsidR="00C810A7" w:rsidRPr="00EC6FC9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6FC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720" w:dyaOrig="680">
                <v:shape id="_x0000_i1071" type="#_x0000_t75" style="width:235.9pt;height:34.45pt" o:ole="">
                  <v:imagedata r:id="rId97" o:title=""/>
                </v:shape>
                <o:OLEObject Type="Embed" ProgID="Equation.DSMT4" ShapeID="_x0000_i1071" DrawAspect="Content" ObjectID="_1642595324" r:id="rId98"/>
              </w:object>
            </w:r>
          </w:p>
          <w:p w:rsidR="00C810A7" w:rsidRPr="00EC6FC9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6FC9">
              <w:rPr>
                <w:rFonts w:ascii="Times New Roman" w:hAnsi="Times New Roman" w:cs="Times New Roman"/>
                <w:sz w:val="24"/>
                <w:szCs w:val="24"/>
              </w:rPr>
              <w:t xml:space="preserve">Áp dụng BĐT Cô si cho các cặp số dương: </w:t>
            </w:r>
            <w:r w:rsidRPr="00EC6FC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60" w:dyaOrig="680">
                <v:shape id="_x0000_i1072" type="#_x0000_t75" style="width:82.7pt;height:34.45pt" o:ole="">
                  <v:imagedata r:id="rId99" o:title=""/>
                </v:shape>
                <o:OLEObject Type="Embed" ProgID="Equation.DSMT4" ShapeID="_x0000_i1072" DrawAspect="Content" ObjectID="_1642595325" r:id="rId100"/>
              </w:object>
            </w:r>
            <w:r w:rsidRPr="00EC6FC9">
              <w:rPr>
                <w:rFonts w:ascii="Times New Roman" w:hAnsi="Times New Roman" w:cs="Times New Roman"/>
                <w:sz w:val="24"/>
                <w:szCs w:val="24"/>
              </w:rPr>
              <w:t xml:space="preserve"> và ĐK </w:t>
            </w:r>
            <w:r w:rsidRPr="00EC6FC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073" type="#_x0000_t75" style="width:43.65pt;height:13.8pt" o:ole="">
                  <v:imagedata r:id="rId101" o:title=""/>
                </v:shape>
                <o:OLEObject Type="Embed" ProgID="Equation.DSMT4" ShapeID="_x0000_i1073" DrawAspect="Content" ObjectID="_1642595326" r:id="rId102"/>
              </w:object>
            </w:r>
          </w:p>
          <w:p w:rsidR="00C810A7" w:rsidRPr="00EC6FC9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6FC9">
              <w:rPr>
                <w:rFonts w:ascii="Times New Roman" w:hAnsi="Times New Roman" w:cs="Times New Roman"/>
                <w:sz w:val="24"/>
                <w:szCs w:val="24"/>
              </w:rPr>
              <w:t>Suy được.</w:t>
            </w:r>
          </w:p>
          <w:p w:rsidR="00C810A7" w:rsidRPr="00EC6FC9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6FC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520" w:dyaOrig="720">
                <v:shape id="_x0000_i1074" type="#_x0000_t75" style="width:325.55pt;height:36pt" o:ole="">
                  <v:imagedata r:id="rId103" o:title=""/>
                </v:shape>
                <o:OLEObject Type="Embed" ProgID="Equation.DSMT4" ShapeID="_x0000_i1074" DrawAspect="Content" ObjectID="_1642595327" r:id="rId104"/>
              </w:object>
            </w:r>
          </w:p>
          <w:p w:rsidR="00C810A7" w:rsidRPr="00EC6FC9" w:rsidRDefault="00C810A7" w:rsidP="00C226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6FC9">
              <w:rPr>
                <w:rFonts w:ascii="Times New Roman" w:hAnsi="Times New Roman" w:cs="Times New Roman"/>
                <w:sz w:val="24"/>
                <w:szCs w:val="24"/>
              </w:rPr>
              <w:t xml:space="preserve">Khẳng định được </w:t>
            </w:r>
            <w:r w:rsidRPr="00EC6FC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20" w:dyaOrig="620">
                <v:shape id="_x0000_i1075" type="#_x0000_t75" style="width:36pt;height:31.4pt" o:ole="">
                  <v:imagedata r:id="rId105" o:title=""/>
                </v:shape>
                <o:OLEObject Type="Embed" ProgID="Equation.DSMT4" ShapeID="_x0000_i1075" DrawAspect="Content" ObjectID="_1642595328" r:id="rId106"/>
              </w:object>
            </w:r>
            <w:r w:rsidRPr="00EC6FC9">
              <w:rPr>
                <w:rFonts w:ascii="Times New Roman" w:hAnsi="Times New Roman" w:cs="Times New Roman"/>
                <w:sz w:val="24"/>
                <w:szCs w:val="24"/>
              </w:rPr>
              <w:t xml:space="preserve"> với mọi giá trị </w:t>
            </w:r>
            <w:r w:rsidRPr="00EC6FC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, b </w:t>
            </w:r>
            <w:r w:rsidRPr="00EC6FC9">
              <w:rPr>
                <w:rFonts w:ascii="Times New Roman" w:hAnsi="Times New Roman" w:cs="Times New Roman"/>
                <w:sz w:val="24"/>
                <w:szCs w:val="24"/>
              </w:rPr>
              <w:t>thuộc ĐKXĐ</w:t>
            </w:r>
          </w:p>
          <w:p w:rsidR="00C810A7" w:rsidRPr="00990685" w:rsidRDefault="00C810A7" w:rsidP="00C226F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EC6FC9">
              <w:rPr>
                <w:rFonts w:ascii="Times New Roman" w:hAnsi="Times New Roman" w:cs="Times New Roman"/>
                <w:sz w:val="24"/>
                <w:szCs w:val="24"/>
              </w:rPr>
              <w:t xml:space="preserve">Kết luận được giá trị nhỏ nhất của M = </w:t>
            </w:r>
            <w:r w:rsidRPr="00EC6FC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76" type="#_x0000_t75" style="width:12.25pt;height:31.4pt" o:ole="">
                  <v:imagedata r:id="rId107" o:title=""/>
                </v:shape>
                <o:OLEObject Type="Embed" ProgID="Equation.DSMT4" ShapeID="_x0000_i1076" DrawAspect="Content" ObjectID="_1642595329" r:id="rId108"/>
              </w:object>
            </w:r>
            <w:r w:rsidRPr="00EC6FC9">
              <w:rPr>
                <w:rFonts w:ascii="Times New Roman" w:hAnsi="Times New Roman" w:cs="Times New Roman"/>
                <w:sz w:val="24"/>
                <w:szCs w:val="24"/>
              </w:rPr>
              <w:t xml:space="preserve"> khi a = 1; b = 2 (TMĐK)</w:t>
            </w:r>
          </w:p>
        </w:tc>
        <w:tc>
          <w:tcPr>
            <w:tcW w:w="720" w:type="dxa"/>
            <w:vAlign w:val="center"/>
          </w:tcPr>
          <w:p w:rsidR="00C810A7" w:rsidRPr="00990685" w:rsidRDefault="00C810A7" w:rsidP="00C226F4">
            <w:pPr>
              <w:spacing w:line="288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</w:t>
            </w:r>
            <w:r w:rsidRPr="0099068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C810A7" w:rsidRPr="00990685" w:rsidRDefault="00C810A7" w:rsidP="00C226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033EB" w:rsidRPr="00990685" w:rsidRDefault="00C033EB" w:rsidP="00C033EB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0685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</w:rPr>
        <w:t>Lưu ý:</w:t>
      </w:r>
      <w:r w:rsidRPr="00990685">
        <w:rPr>
          <w:rFonts w:ascii="Times New Roman" w:hAnsi="Times New Roman" w:cs="Times New Roman"/>
          <w:b/>
          <w:bCs/>
          <w:sz w:val="24"/>
          <w:szCs w:val="24"/>
        </w:rPr>
        <w:t xml:space="preserve"> - </w:t>
      </w:r>
      <w:r w:rsidRPr="00990685">
        <w:rPr>
          <w:rFonts w:ascii="Times New Roman" w:hAnsi="Times New Roman" w:cs="Times New Roman"/>
          <w:i/>
          <w:iCs/>
          <w:sz w:val="24"/>
          <w:szCs w:val="24"/>
        </w:rPr>
        <w:t>Điểm toàn bài để lẻ đến 0</w:t>
      </w:r>
      <w:proofErr w:type="gramStart"/>
      <w:r w:rsidRPr="00990685">
        <w:rPr>
          <w:rFonts w:ascii="Times New Roman" w:hAnsi="Times New Roman" w:cs="Times New Roman"/>
          <w:i/>
          <w:iCs/>
          <w:sz w:val="24"/>
          <w:szCs w:val="24"/>
        </w:rPr>
        <w:t>,25</w:t>
      </w:r>
      <w:proofErr w:type="gramEnd"/>
      <w:r w:rsidRPr="00990685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C033EB" w:rsidRPr="00990685" w:rsidRDefault="00C033EB" w:rsidP="00C033EB">
      <w:pPr>
        <w:autoSpaceDE w:val="0"/>
        <w:autoSpaceDN w:val="0"/>
        <w:adjustRightInd w:val="0"/>
        <w:spacing w:line="288" w:lineRule="auto"/>
        <w:ind w:left="72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90685">
        <w:rPr>
          <w:rFonts w:ascii="Times New Roman" w:hAnsi="Times New Roman" w:cs="Times New Roman"/>
          <w:i/>
          <w:iCs/>
          <w:sz w:val="24"/>
          <w:szCs w:val="24"/>
        </w:rPr>
        <w:t>- Các cách làm khác nếu đúng vẫn cho điểm tối đa.</w:t>
      </w:r>
    </w:p>
    <w:p w:rsidR="00C033EB" w:rsidRPr="00990685" w:rsidRDefault="00C033EB" w:rsidP="00C033EB">
      <w:pPr>
        <w:autoSpaceDE w:val="0"/>
        <w:autoSpaceDN w:val="0"/>
        <w:adjustRightInd w:val="0"/>
        <w:spacing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90685">
        <w:rPr>
          <w:rFonts w:ascii="Times New Roman" w:hAnsi="Times New Roman" w:cs="Times New Roman"/>
          <w:i/>
          <w:iCs/>
          <w:sz w:val="24"/>
          <w:szCs w:val="24"/>
        </w:rPr>
        <w:tab/>
        <w:t xml:space="preserve">- Bài IV: Thí sinh vẽ sai hình trong phạm </w:t>
      </w:r>
      <w:proofErr w:type="gramStart"/>
      <w:r w:rsidRPr="00990685">
        <w:rPr>
          <w:rFonts w:ascii="Times New Roman" w:hAnsi="Times New Roman" w:cs="Times New Roman"/>
          <w:i/>
          <w:iCs/>
          <w:sz w:val="24"/>
          <w:szCs w:val="24"/>
        </w:rPr>
        <w:t>vi</w:t>
      </w:r>
      <w:proofErr w:type="gramEnd"/>
      <w:r w:rsidRPr="00990685">
        <w:rPr>
          <w:rFonts w:ascii="Times New Roman" w:hAnsi="Times New Roman" w:cs="Times New Roman"/>
          <w:i/>
          <w:iCs/>
          <w:sz w:val="24"/>
          <w:szCs w:val="24"/>
        </w:rPr>
        <w:t xml:space="preserve"> câu nào thì không tính điểm câu đó.</w:t>
      </w:r>
    </w:p>
    <w:p w:rsidR="00C033EB" w:rsidRPr="00A95139" w:rsidRDefault="00C033EB" w:rsidP="00C033EB">
      <w:pPr>
        <w:rPr>
          <w:rFonts w:ascii="Times New Roman" w:hAnsi="Times New Roman" w:cs="Times New Roman"/>
          <w:sz w:val="26"/>
          <w:szCs w:val="26"/>
        </w:rPr>
      </w:pPr>
    </w:p>
    <w:p w:rsidR="00BB5590" w:rsidRDefault="00BB5590"/>
    <w:sectPr w:rsidR="00BB5590" w:rsidSect="00C810A7">
      <w:type w:val="continuous"/>
      <w:pgSz w:w="12240" w:h="15840"/>
      <w:pgMar w:top="0" w:right="302" w:bottom="0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F34594"/>
    <w:multiLevelType w:val="hybridMultilevel"/>
    <w:tmpl w:val="8C7038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B9663C"/>
    <w:multiLevelType w:val="hybridMultilevel"/>
    <w:tmpl w:val="A1C47A42"/>
    <w:lvl w:ilvl="0" w:tplc="C2C82AB0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27006B"/>
    <w:multiLevelType w:val="hybridMultilevel"/>
    <w:tmpl w:val="9CEA4E98"/>
    <w:lvl w:ilvl="0" w:tplc="04090011">
      <w:start w:val="1"/>
      <w:numFmt w:val="decimal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8F00AF"/>
    <w:multiLevelType w:val="hybridMultilevel"/>
    <w:tmpl w:val="64DCAFF8"/>
    <w:lvl w:ilvl="0" w:tplc="90384F94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2F87EFD"/>
    <w:multiLevelType w:val="hybridMultilevel"/>
    <w:tmpl w:val="55ECB69C"/>
    <w:lvl w:ilvl="0" w:tplc="53AEA4E4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C41672"/>
    <w:multiLevelType w:val="hybridMultilevel"/>
    <w:tmpl w:val="20F26220"/>
    <w:lvl w:ilvl="0" w:tplc="3FEE0D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5355352"/>
    <w:multiLevelType w:val="hybridMultilevel"/>
    <w:tmpl w:val="BDF85E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2"/>
  </w:num>
  <w:num w:numId="4">
    <w:abstractNumId w:val="1"/>
  </w:num>
  <w:num w:numId="5">
    <w:abstractNumId w:val="5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grammar="clean"/>
  <w:defaultTabStop w:val="720"/>
  <w:characterSpacingControl w:val="doNotCompress"/>
  <w:compat/>
  <w:rsids>
    <w:rsidRoot w:val="00C033EB"/>
    <w:rsid w:val="00027DA6"/>
    <w:rsid w:val="0008458D"/>
    <w:rsid w:val="00126ED2"/>
    <w:rsid w:val="00137265"/>
    <w:rsid w:val="003B7CB3"/>
    <w:rsid w:val="00456408"/>
    <w:rsid w:val="004A527D"/>
    <w:rsid w:val="005D5345"/>
    <w:rsid w:val="006B5B94"/>
    <w:rsid w:val="00827680"/>
    <w:rsid w:val="00914F8E"/>
    <w:rsid w:val="009A6718"/>
    <w:rsid w:val="00B66ACF"/>
    <w:rsid w:val="00BB5590"/>
    <w:rsid w:val="00BB6706"/>
    <w:rsid w:val="00BD4A5E"/>
    <w:rsid w:val="00BF7210"/>
    <w:rsid w:val="00C033EB"/>
    <w:rsid w:val="00C226F4"/>
    <w:rsid w:val="00C2434F"/>
    <w:rsid w:val="00C810A7"/>
    <w:rsid w:val="00D62896"/>
    <w:rsid w:val="00EA10EB"/>
    <w:rsid w:val="00EE6A3A"/>
    <w:rsid w:val="00F145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2" type="connector" idref="#_x0000_s107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33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unhideWhenUsed/>
    <w:rsid w:val="00C033E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033EB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C033EB"/>
  </w:style>
  <w:style w:type="paragraph" w:styleId="BalloonText">
    <w:name w:val="Balloon Text"/>
    <w:basedOn w:val="Normal"/>
    <w:link w:val="BalloonTextChar"/>
    <w:uiPriority w:val="99"/>
    <w:semiHidden/>
    <w:unhideWhenUsed/>
    <w:rsid w:val="00C033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33E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26ED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9.bin"/><Relationship Id="rId110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e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BD0DC3-EDE9-4993-BF4C-1EEC4AAA22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59</Words>
  <Characters>6037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Nhulam</cp:lastModifiedBy>
  <cp:revision>2</cp:revision>
  <cp:lastPrinted>2020-02-07T08:38:00Z</cp:lastPrinted>
  <dcterms:created xsi:type="dcterms:W3CDTF">2020-02-07T08:40:00Z</dcterms:created>
  <dcterms:modified xsi:type="dcterms:W3CDTF">2020-02-07T08:40:00Z</dcterms:modified>
</cp:coreProperties>
</file>